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A89B89" w14:textId="77777777" w:rsidR="00CA3BA6" w:rsidRDefault="00CA3BA6" w:rsidP="00815771">
      <w:pPr>
        <w:jc w:val="center"/>
        <w:rPr>
          <w:sz w:val="30"/>
          <w:szCs w:val="30"/>
          <w:rtl/>
        </w:rPr>
      </w:pPr>
    </w:p>
    <w:p w14:paraId="1763A586" w14:textId="77777777" w:rsidR="00CA3BA6" w:rsidRDefault="00CA3BA6" w:rsidP="00815771">
      <w:pPr>
        <w:jc w:val="center"/>
        <w:rPr>
          <w:sz w:val="30"/>
          <w:szCs w:val="30"/>
          <w:rtl/>
        </w:rPr>
      </w:pPr>
    </w:p>
    <w:p w14:paraId="64D1B57B" w14:textId="77777777" w:rsidR="00CA3BA6" w:rsidRDefault="00CA3BA6" w:rsidP="00815771">
      <w:pPr>
        <w:jc w:val="center"/>
        <w:rPr>
          <w:sz w:val="30"/>
          <w:szCs w:val="30"/>
          <w:rtl/>
        </w:rPr>
      </w:pPr>
    </w:p>
    <w:p w14:paraId="5C2C2B8A" w14:textId="77777777" w:rsidR="00CA3BA6" w:rsidRPr="00815771" w:rsidRDefault="00CA3BA6" w:rsidP="00815771">
      <w:pPr>
        <w:jc w:val="center"/>
        <w:rPr>
          <w:sz w:val="30"/>
          <w:szCs w:val="30"/>
        </w:rPr>
      </w:pPr>
      <w:r w:rsidRPr="00815771">
        <w:rPr>
          <w:sz w:val="30"/>
          <w:szCs w:val="30"/>
        </w:rPr>
        <w:t>ENHANCEMENT OF DISTRIBUTION SYSTEMS PERFORMANCE USING MODERN OPTIMIZATION TECHNIQUES</w:t>
      </w:r>
    </w:p>
    <w:p w14:paraId="258F30A4" w14:textId="77777777" w:rsidR="00CA3BA6" w:rsidRPr="009E392D" w:rsidRDefault="00CA3BA6" w:rsidP="00815771">
      <w:pPr>
        <w:jc w:val="center"/>
      </w:pPr>
    </w:p>
    <w:p w14:paraId="0149BF73" w14:textId="77777777" w:rsidR="00CA3BA6" w:rsidRPr="009E392D" w:rsidRDefault="00CA3BA6" w:rsidP="00815771">
      <w:pPr>
        <w:jc w:val="center"/>
      </w:pPr>
    </w:p>
    <w:p w14:paraId="05425747" w14:textId="77777777" w:rsidR="00CA3BA6" w:rsidRPr="009E392D" w:rsidRDefault="00CA3BA6" w:rsidP="00815771">
      <w:pPr>
        <w:jc w:val="center"/>
      </w:pPr>
    </w:p>
    <w:p w14:paraId="5D1AF09F" w14:textId="77777777" w:rsidR="00CA3BA6" w:rsidRPr="009E392D" w:rsidRDefault="00CA3BA6" w:rsidP="00815771">
      <w:pPr>
        <w:jc w:val="center"/>
      </w:pPr>
      <w:r w:rsidRPr="009E392D">
        <w:t>B. Sc. Project</w:t>
      </w:r>
    </w:p>
    <w:p w14:paraId="6D8DE114" w14:textId="77777777" w:rsidR="00CA3BA6" w:rsidRPr="009E392D" w:rsidRDefault="00CA3BA6" w:rsidP="00815771">
      <w:pPr>
        <w:jc w:val="center"/>
        <w:rPr>
          <w14:shadow w14:blurRad="50800" w14:dist="38100" w14:dir="2700000" w14:sx="100000" w14:sy="100000" w14:kx="0" w14:ky="0" w14:algn="tl">
            <w14:srgbClr w14:val="000000">
              <w14:alpha w14:val="60000"/>
            </w14:srgbClr>
          </w14:shadow>
        </w:rPr>
      </w:pPr>
    </w:p>
    <w:p w14:paraId="7700AAA2" w14:textId="77777777" w:rsidR="00CA3BA6" w:rsidRPr="009E392D" w:rsidRDefault="00CA3BA6" w:rsidP="00815771">
      <w:pPr>
        <w:jc w:val="center"/>
      </w:pPr>
    </w:p>
    <w:p w14:paraId="6F9EF81E" w14:textId="77777777" w:rsidR="00CA3BA6" w:rsidRPr="009E392D" w:rsidRDefault="00CA3BA6" w:rsidP="00815771">
      <w:pPr>
        <w:jc w:val="center"/>
      </w:pPr>
      <w:r w:rsidRPr="009E392D">
        <w:t>Supervised by:</w:t>
      </w:r>
    </w:p>
    <w:p w14:paraId="40A18D10" w14:textId="77777777" w:rsidR="00CA3BA6" w:rsidRPr="009E392D" w:rsidRDefault="00CA3BA6" w:rsidP="00815771">
      <w:pPr>
        <w:jc w:val="center"/>
      </w:pPr>
      <w:r w:rsidRPr="009E392D">
        <w:t>Dr. Mohamed Taha Mouwafi</w:t>
      </w:r>
    </w:p>
    <w:p w14:paraId="10AD6386" w14:textId="77777777" w:rsidR="00CA3BA6" w:rsidRPr="006418E4" w:rsidRDefault="00CA3BA6" w:rsidP="00815771"/>
    <w:p w14:paraId="66CFD4CF" w14:textId="77777777" w:rsidR="00CA3BA6" w:rsidRPr="006418E4" w:rsidRDefault="00CA3BA6" w:rsidP="00815771"/>
    <w:p w14:paraId="4E23EDD4" w14:textId="77777777" w:rsidR="00CA3BA6" w:rsidRDefault="00CA3BA6" w:rsidP="00815771">
      <w:pPr>
        <w:rPr>
          <w:rtl/>
        </w:rPr>
      </w:pPr>
    </w:p>
    <w:p w14:paraId="5367B5AE" w14:textId="77777777" w:rsidR="00CA3BA6" w:rsidRDefault="00CA3BA6" w:rsidP="00815771">
      <w:pPr>
        <w:rPr>
          <w:rtl/>
        </w:rPr>
      </w:pPr>
    </w:p>
    <w:p w14:paraId="4CB1C1FB" w14:textId="77777777" w:rsidR="00CA3BA6" w:rsidRDefault="00CA3BA6" w:rsidP="00815771">
      <w:pPr>
        <w:rPr>
          <w:rtl/>
        </w:rPr>
      </w:pPr>
    </w:p>
    <w:p w14:paraId="5A6B97FE" w14:textId="77777777" w:rsidR="00CA3BA6" w:rsidRDefault="00CA3BA6" w:rsidP="00815771">
      <w:pPr>
        <w:rPr>
          <w:rtl/>
        </w:rPr>
      </w:pPr>
    </w:p>
    <w:p w14:paraId="6CB2D4FF" w14:textId="77777777" w:rsidR="00CA3BA6" w:rsidRDefault="00CA3BA6" w:rsidP="00815771">
      <w:pPr>
        <w:rPr>
          <w:rtl/>
        </w:rPr>
      </w:pPr>
    </w:p>
    <w:p w14:paraId="23A21FCB" w14:textId="77777777" w:rsidR="00CA3BA6" w:rsidRDefault="00CA3BA6" w:rsidP="00815771">
      <w:pPr>
        <w:rPr>
          <w:rtl/>
        </w:rPr>
      </w:pPr>
    </w:p>
    <w:p w14:paraId="1DAA6A9E" w14:textId="77777777" w:rsidR="00CA3BA6" w:rsidRDefault="00CA3BA6" w:rsidP="00815771">
      <w:pPr>
        <w:rPr>
          <w:rtl/>
        </w:rPr>
      </w:pPr>
    </w:p>
    <w:p w14:paraId="2DC8E7E5" w14:textId="77777777" w:rsidR="00CA3BA6" w:rsidRDefault="00CA3BA6" w:rsidP="00815771">
      <w:pPr>
        <w:rPr>
          <w:rtl/>
        </w:rPr>
      </w:pPr>
    </w:p>
    <w:p w14:paraId="0F751463" w14:textId="77777777" w:rsidR="00CA3BA6" w:rsidRPr="006418E4" w:rsidRDefault="00CA3BA6" w:rsidP="00815771"/>
    <w:p w14:paraId="199BC56D" w14:textId="77777777" w:rsidR="00CA3BA6" w:rsidRDefault="00CA3BA6" w:rsidP="00815771">
      <w:pPr>
        <w:jc w:val="center"/>
        <w:rPr>
          <w:rtl/>
        </w:rPr>
        <w:sectPr w:rsidR="00CA3BA6" w:rsidSect="00750AAF">
          <w:headerReference w:type="default" r:id="rId6"/>
          <w:footerReference w:type="default" r:id="rId7"/>
          <w:pgSz w:w="12240" w:h="15840"/>
          <w:pgMar w:top="1440" w:right="1440" w:bottom="1440" w:left="1440" w:header="720" w:footer="720" w:gutter="0"/>
          <w:cols w:space="720"/>
          <w:docGrid w:linePitch="360"/>
        </w:sectPr>
      </w:pPr>
      <w:r>
        <w:rPr>
          <w:rFonts w:hint="cs"/>
          <w:rtl/>
        </w:rPr>
        <w:t>2021</w:t>
      </w:r>
      <w:r>
        <w:t>/</w:t>
      </w:r>
      <w:r>
        <w:rPr>
          <w:rFonts w:hint="cs"/>
          <w:rtl/>
        </w:rPr>
        <w:t>202</w:t>
      </w:r>
    </w:p>
    <w:p w14:paraId="07F1A790" w14:textId="77777777" w:rsidR="00CA3BA6" w:rsidRDefault="00CA3BA6" w:rsidP="002669E9">
      <w:pPr>
        <w:rPr>
          <w:rtl/>
        </w:rPr>
        <w:sectPr w:rsidR="00CA3BA6" w:rsidSect="00A35231">
          <w:type w:val="continuous"/>
          <w:pgSz w:w="12240" w:h="15840"/>
          <w:pgMar w:top="1440" w:right="1440" w:bottom="1440" w:left="1440" w:header="720" w:footer="720" w:gutter="0"/>
          <w:cols w:space="720"/>
          <w:docGrid w:linePitch="360"/>
        </w:sectPr>
      </w:pPr>
    </w:p>
    <w:p w14:paraId="5CB6054B" w14:textId="77777777" w:rsidR="00CA3BA6" w:rsidRDefault="00CA3BA6" w:rsidP="00A35231">
      <w:pPr>
        <w:rPr>
          <w:rtl/>
        </w:rPr>
        <w:sectPr w:rsidR="00CA3BA6" w:rsidSect="00815771">
          <w:type w:val="continuous"/>
          <w:pgSz w:w="12240" w:h="15840"/>
          <w:pgMar w:top="1440" w:right="1440" w:bottom="1440" w:left="1440" w:header="720" w:footer="720" w:gutter="0"/>
          <w:cols w:space="720"/>
          <w:docGrid w:linePitch="360"/>
        </w:sectPr>
      </w:pPr>
    </w:p>
    <w:p w14:paraId="4DF6011C" w14:textId="77777777" w:rsidR="00CA3BA6" w:rsidRDefault="00CA3BA6">
      <w:pPr>
        <w:rPr>
          <w:rFonts w:asciiTheme="majorHAnsi" w:eastAsiaTheme="majorEastAsia" w:hAnsiTheme="majorHAnsi" w:cstheme="majorBidi"/>
          <w:color w:val="2F5496" w:themeColor="accent1" w:themeShade="BF"/>
          <w:sz w:val="32"/>
          <w:szCs w:val="32"/>
        </w:rPr>
      </w:pPr>
    </w:p>
    <w:p w14:paraId="71957A77" w14:textId="77777777" w:rsidR="00CA3BA6" w:rsidRPr="00D7732B" w:rsidRDefault="00CA3BA6" w:rsidP="00D7732B">
      <w:pPr>
        <w:pStyle w:val="Heading5"/>
        <w:jc w:val="center"/>
        <w:rPr>
          <w:sz w:val="36"/>
          <w:szCs w:val="36"/>
        </w:rPr>
      </w:pPr>
      <w:bookmarkStart w:id="0" w:name="_Toc101814771"/>
      <w:bookmarkStart w:id="1" w:name="_Toc101817985"/>
      <w:r w:rsidRPr="00D7732B">
        <w:rPr>
          <w:sz w:val="36"/>
          <w:szCs w:val="36"/>
        </w:rPr>
        <w:t>Acknowledgement</w:t>
      </w:r>
      <w:bookmarkEnd w:id="0"/>
      <w:bookmarkEnd w:id="1"/>
    </w:p>
    <w:p w14:paraId="0E882BA2" w14:textId="77777777" w:rsidR="00CA3BA6" w:rsidRPr="009C7F92" w:rsidRDefault="00CA3BA6" w:rsidP="00815771"/>
    <w:p w14:paraId="18FE97D5" w14:textId="77777777" w:rsidR="00CA3BA6" w:rsidRPr="00815771" w:rsidRDefault="00CA3BA6"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7A137FC5" w14:textId="77777777" w:rsidR="00CA3BA6" w:rsidRPr="00815771" w:rsidRDefault="00CA3BA6" w:rsidP="008E3956">
      <w:pPr>
        <w:spacing w:line="360" w:lineRule="auto"/>
      </w:pPr>
    </w:p>
    <w:p w14:paraId="5919AE03" w14:textId="77777777" w:rsidR="00CA3BA6" w:rsidRPr="00815771" w:rsidRDefault="00CA3BA6"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49359643" w14:textId="77777777" w:rsidR="00CA3BA6" w:rsidRPr="00815771" w:rsidRDefault="00CA3BA6" w:rsidP="008E3956">
      <w:pPr>
        <w:spacing w:line="360" w:lineRule="auto"/>
      </w:pPr>
    </w:p>
    <w:p w14:paraId="27D254C5" w14:textId="77777777" w:rsidR="00CA3BA6" w:rsidRPr="00815771" w:rsidRDefault="00CA3BA6" w:rsidP="008E3956">
      <w:pPr>
        <w:spacing w:line="360" w:lineRule="auto"/>
      </w:pPr>
      <w:r w:rsidRPr="00815771">
        <w:t>Finally, we would like to express our thanks to anyone who has helped us during this work.</w:t>
      </w:r>
    </w:p>
    <w:p w14:paraId="4B0AC788" w14:textId="77777777" w:rsidR="00CA3BA6" w:rsidRPr="009C7F92" w:rsidRDefault="00CA3BA6" w:rsidP="008E3956">
      <w:pPr>
        <w:spacing w:line="360" w:lineRule="auto"/>
      </w:pPr>
    </w:p>
    <w:p w14:paraId="77958E8F" w14:textId="77777777" w:rsidR="00CA3BA6" w:rsidRPr="009C7F92" w:rsidRDefault="00CA3BA6" w:rsidP="008E3956">
      <w:pPr>
        <w:spacing w:line="360" w:lineRule="auto"/>
      </w:pPr>
    </w:p>
    <w:p w14:paraId="3F8B0234" w14:textId="77777777" w:rsidR="00CA3BA6" w:rsidRPr="009C7F92" w:rsidRDefault="00CA3BA6" w:rsidP="008E3956">
      <w:pPr>
        <w:spacing w:line="360" w:lineRule="auto"/>
        <w:jc w:val="right"/>
      </w:pPr>
      <w:r w:rsidRPr="009C7F92">
        <w:t xml:space="preserve">                                                                                     Project team </w:t>
      </w:r>
    </w:p>
    <w:p w14:paraId="52E06147" w14:textId="77777777" w:rsidR="00CA3BA6" w:rsidRDefault="00CA3BA6" w:rsidP="008E3956">
      <w:pPr>
        <w:spacing w:line="360" w:lineRule="auto"/>
      </w:pPr>
    </w:p>
    <w:p w14:paraId="0500B936" w14:textId="77777777" w:rsidR="00CA3BA6" w:rsidRDefault="00CA3BA6" w:rsidP="008E3956">
      <w:pPr>
        <w:spacing w:line="360" w:lineRule="auto"/>
        <w:rPr>
          <w:noProof/>
          <w:color w:val="1F3864" w:themeColor="accent1" w:themeShade="80"/>
          <w:sz w:val="24"/>
          <w:szCs w:val="24"/>
        </w:rPr>
      </w:pPr>
      <w:r>
        <w:br w:type="page"/>
      </w:r>
    </w:p>
    <w:p w14:paraId="07CE0CFC" w14:textId="77777777" w:rsidR="00CA3BA6" w:rsidRPr="00D7732B" w:rsidRDefault="00CA3BA6" w:rsidP="00D7732B">
      <w:pPr>
        <w:pStyle w:val="Heading5"/>
        <w:jc w:val="center"/>
        <w:rPr>
          <w:sz w:val="36"/>
          <w:szCs w:val="36"/>
        </w:rPr>
      </w:pPr>
      <w:bookmarkStart w:id="2" w:name="_Toc101814772"/>
      <w:bookmarkStart w:id="3" w:name="_Toc101817986"/>
      <w:r w:rsidRPr="00D7732B">
        <w:rPr>
          <w:sz w:val="36"/>
          <w:szCs w:val="36"/>
        </w:rPr>
        <w:t>ABSTRACT</w:t>
      </w:r>
      <w:bookmarkEnd w:id="2"/>
      <w:bookmarkEnd w:id="3"/>
    </w:p>
    <w:p w14:paraId="06D4D426" w14:textId="77777777" w:rsidR="00CA3BA6" w:rsidRPr="00815771" w:rsidRDefault="00CA3BA6" w:rsidP="008E3956">
      <w:pPr>
        <w:spacing w:line="360" w:lineRule="auto"/>
      </w:pPr>
      <w:r w:rsidRPr="00815771">
        <w:t xml:space="preserve">The major loads are connected to the network through the distribution systems. 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2DDB7CEA" w14:textId="77777777" w:rsidR="00CA3BA6" w:rsidRPr="00815771" w:rsidRDefault="00CA3BA6"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5853DEF2" w14:textId="77777777" w:rsidR="00CA3BA6" w:rsidRDefault="00CA3BA6" w:rsidP="008E3956">
      <w:pPr>
        <w:spacing w:line="360" w:lineRule="auto"/>
        <w:rPr>
          <w:noProof/>
          <w:color w:val="1F3864" w:themeColor="accent1" w:themeShade="80"/>
          <w:sz w:val="24"/>
          <w:szCs w:val="24"/>
        </w:rPr>
      </w:pPr>
      <w:r>
        <w:br w:type="page"/>
      </w:r>
    </w:p>
    <w:p w14:paraId="249CBDC3" w14:textId="77777777" w:rsidR="00CA3BA6" w:rsidRPr="003051D3" w:rsidRDefault="00CA3BA6" w:rsidP="003051D3">
      <w:pPr>
        <w:pStyle w:val="TOC1"/>
      </w:pPr>
      <w:r w:rsidRPr="003051D3">
        <w:t>Table of contents</w:t>
      </w:r>
    </w:p>
    <w:p w14:paraId="68F926BD" w14:textId="77777777" w:rsidR="00CA3BA6" w:rsidRDefault="00CA3BA6" w:rsidP="00815771">
      <w:pPr>
        <w:sectPr w:rsidR="00CA3BA6" w:rsidSect="00422AC4">
          <w:headerReference w:type="default" r:id="rId8"/>
          <w:type w:val="continuous"/>
          <w:pgSz w:w="12240" w:h="15840"/>
          <w:pgMar w:top="1440" w:right="1440" w:bottom="1440" w:left="1440" w:header="720" w:footer="720" w:gutter="0"/>
          <w:cols w:space="720"/>
          <w:docGrid w:linePitch="360"/>
        </w:sectPr>
      </w:pPr>
      <w:subDoc r:id="rId9"/>
    </w:p>
    <w:p w14:paraId="4CD98BB5" w14:textId="77777777" w:rsidR="00CA3BA6" w:rsidRDefault="00CA3BA6">
      <w:pPr>
        <w:rPr>
          <w:rFonts w:asciiTheme="majorHAnsi" w:eastAsiaTheme="majorEastAsia" w:hAnsiTheme="majorHAnsi" w:cstheme="majorBidi"/>
          <w:color w:val="FFFFFF" w:themeColor="background1"/>
          <w:sz w:val="32"/>
          <w:szCs w:val="32"/>
          <w:highlight w:val="lightGray"/>
        </w:rPr>
      </w:pPr>
      <w:bookmarkStart w:id="4" w:name="_Toc101765735"/>
      <w:subDoc r:id="rId10"/>
    </w:p>
    <w:p w14:paraId="50D169E8" w14:textId="77777777" w:rsidR="00CA3BA6" w:rsidRDefault="00CA3BA6">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0CD8CA3E" w14:textId="77777777" w:rsidR="00CA3BA6" w:rsidRDefault="00CA3BA6" w:rsidP="00FC76FA">
      <w:pPr>
        <w:pStyle w:val="Heading1"/>
        <w:sectPr w:rsidR="00CA3BA6" w:rsidSect="00422AC4">
          <w:type w:val="continuous"/>
          <w:pgSz w:w="12240" w:h="15840"/>
          <w:pgMar w:top="1440" w:right="1440" w:bottom="1440" w:left="1440" w:header="720" w:footer="720" w:gutter="0"/>
          <w:cols w:space="720"/>
          <w:docGrid w:linePitch="360"/>
        </w:sectPr>
      </w:pPr>
      <w:bookmarkStart w:id="7" w:name="_Toc101817991"/>
      <w:r>
        <w:t>Distributed Generation and Capacitor Technologies</w:t>
      </w:r>
      <w:bookmarkEnd w:id="5"/>
      <w:bookmarkEnd w:id="6"/>
      <w:bookmarkEnd w:id="7"/>
    </w:p>
    <w:p w14:paraId="73D361A5" w14:textId="77777777" w:rsidR="00CA3BA6" w:rsidRPr="00605090" w:rsidRDefault="00CA3BA6" w:rsidP="00605090">
      <w:pPr>
        <w:pStyle w:val="Heading2"/>
        <w:rPr>
          <w:lang w:val="en-US"/>
        </w:rPr>
      </w:pPr>
      <w:r w:rsidRPr="00605090">
        <w:rPr>
          <w:lang w:val="en-US"/>
        </w:rPr>
        <w:t xml:space="preserve"> </w:t>
      </w:r>
      <w:bookmarkStart w:id="8" w:name="_Toc101817992"/>
      <w:r w:rsidRPr="00605090">
        <w:rPr>
          <w:lang w:val="en-US"/>
        </w:rPr>
        <w:t>Introduction</w:t>
      </w:r>
      <w:bookmarkEnd w:id="8"/>
    </w:p>
    <w:p w14:paraId="0F55EED4" w14:textId="77777777" w:rsidR="00CA3BA6" w:rsidRPr="00605090" w:rsidRDefault="00CA3BA6"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6EB80677" w14:textId="77777777" w:rsidR="00CA3BA6" w:rsidRPr="00605090" w:rsidRDefault="00CA3BA6"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24DD0010" w14:textId="77777777" w:rsidR="00CA3BA6" w:rsidRPr="00605090" w:rsidRDefault="00CA3BA6"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4D5830F7" w14:textId="77777777" w:rsidR="00CA3BA6" w:rsidRPr="00605090" w:rsidRDefault="00CA3BA6" w:rsidP="00605090">
      <w:pPr>
        <w:pStyle w:val="Heading2"/>
        <w:rPr>
          <w:i/>
          <w:iCs/>
          <w:lang w:val="en-US"/>
        </w:rPr>
      </w:pPr>
      <w:r w:rsidRPr="00605090">
        <w:rPr>
          <w:lang w:val="en-US"/>
        </w:rPr>
        <w:t xml:space="preserve"> </w:t>
      </w:r>
      <w:bookmarkStart w:id="9" w:name="_Toc101817993"/>
      <w:r w:rsidRPr="00605090">
        <w:rPr>
          <w:lang w:val="en-US"/>
        </w:rPr>
        <w:t>Distributed Generations (DGs)</w:t>
      </w:r>
      <w:bookmarkEnd w:id="9"/>
      <w:r w:rsidRPr="00605090">
        <w:rPr>
          <w:lang w:val="en-US"/>
        </w:rPr>
        <w:t xml:space="preserve"> </w:t>
      </w:r>
    </w:p>
    <w:p w14:paraId="4B5B54B0" w14:textId="77777777" w:rsidR="00CA3BA6" w:rsidRPr="00605090" w:rsidRDefault="00CA3BA6"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09CCBF6E" w14:textId="77777777" w:rsidR="00CA3BA6" w:rsidRPr="00605090" w:rsidRDefault="00CA3BA6" w:rsidP="00605090">
      <w:pPr>
        <w:pStyle w:val="Heading3"/>
        <w:rPr>
          <w:lang w:val="en-US"/>
        </w:rPr>
      </w:pPr>
      <w:r w:rsidRPr="00605090">
        <w:rPr>
          <w:lang w:val="en-US"/>
        </w:rPr>
        <w:t xml:space="preserve"> </w:t>
      </w:r>
      <w:bookmarkStart w:id="10" w:name="_Toc101817994"/>
      <w:r w:rsidRPr="00605090">
        <w:rPr>
          <w:lang w:val="en-US"/>
        </w:rPr>
        <w:t>Definition of DG</w:t>
      </w:r>
      <w:bookmarkEnd w:id="10"/>
    </w:p>
    <w:p w14:paraId="0ED88A1F" w14:textId="77777777" w:rsidR="00CA3BA6" w:rsidRPr="00605090" w:rsidRDefault="00CA3BA6"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243792B7" w14:textId="77777777" w:rsidR="00CA3BA6" w:rsidRPr="00605090" w:rsidRDefault="00CA3BA6"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03044CF4" w14:textId="77777777" w:rsidR="00CA3BA6" w:rsidRPr="00605090" w:rsidRDefault="00CA3BA6"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5708D148" w14:textId="77777777" w:rsidR="00CA3BA6" w:rsidRPr="00605090" w:rsidRDefault="00CA3BA6" w:rsidP="00605090">
      <w:pPr>
        <w:numPr>
          <w:ilvl w:val="0"/>
          <w:numId w:val="11"/>
        </w:numPr>
        <w:tabs>
          <w:tab w:val="left" w:pos="7773"/>
        </w:tabs>
        <w:rPr>
          <w:lang w:val="en-US"/>
        </w:rPr>
      </w:pPr>
      <w:r w:rsidRPr="00605090">
        <w:rPr>
          <w:lang w:val="en-US"/>
        </w:rPr>
        <w:t>According to the gas research institute, DG is “typically between 25 kW and 25 MW”.</w:t>
      </w:r>
    </w:p>
    <w:p w14:paraId="08518A2F" w14:textId="77777777" w:rsidR="00CA3BA6" w:rsidRPr="00605090" w:rsidRDefault="00CA3BA6" w:rsidP="00605090">
      <w:pPr>
        <w:numPr>
          <w:ilvl w:val="0"/>
          <w:numId w:val="11"/>
        </w:numPr>
        <w:tabs>
          <w:tab w:val="left" w:pos="7773"/>
        </w:tabs>
        <w:rPr>
          <w:lang w:val="en-US"/>
        </w:rPr>
      </w:pPr>
      <w:r w:rsidRPr="00605090">
        <w:rPr>
          <w:lang w:val="en-US"/>
        </w:rPr>
        <w:t>Preston and Rastler define the size as “ranging from a few kilowatts to over 100 MW”.</w:t>
      </w:r>
    </w:p>
    <w:p w14:paraId="3B2EDB15" w14:textId="77777777" w:rsidR="00CA3BA6" w:rsidRPr="00605090" w:rsidRDefault="00CA3BA6" w:rsidP="00605090">
      <w:pPr>
        <w:numPr>
          <w:ilvl w:val="0"/>
          <w:numId w:val="11"/>
        </w:numPr>
        <w:tabs>
          <w:tab w:val="left" w:pos="7773"/>
        </w:tabs>
        <w:rPr>
          <w:lang w:val="en-US"/>
        </w:rPr>
      </w:pPr>
      <w:r w:rsidRPr="00605090">
        <w:rPr>
          <w:lang w:val="en-US"/>
        </w:rPr>
        <w:t>Cardell defines DG as generation “between 500 kW and 1 MW”.</w:t>
      </w:r>
    </w:p>
    <w:p w14:paraId="0F977C57" w14:textId="77777777" w:rsidR="00CA3BA6" w:rsidRPr="00605090" w:rsidRDefault="00CA3BA6"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4189C290" w14:textId="77777777" w:rsidR="00CA3BA6" w:rsidRPr="00605090" w:rsidRDefault="00CA3BA6" w:rsidP="00605090">
      <w:pPr>
        <w:tabs>
          <w:tab w:val="left" w:pos="7773"/>
        </w:tabs>
        <w:rPr>
          <w:lang w:val="en-US"/>
        </w:rPr>
      </w:pPr>
      <w:r w:rsidRPr="00605090">
        <w:rPr>
          <w:lang w:val="en-US"/>
        </w:rPr>
        <w:t>Other definitions of DG include some or all of the following [9]:</w:t>
      </w:r>
    </w:p>
    <w:p w14:paraId="5CF9E78D" w14:textId="77777777" w:rsidR="00CA3BA6" w:rsidRPr="00605090" w:rsidRDefault="00CA3BA6"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7A34F2DF" w14:textId="77777777" w:rsidR="00CA3BA6" w:rsidRPr="00605090" w:rsidRDefault="00CA3BA6" w:rsidP="00605090">
      <w:pPr>
        <w:numPr>
          <w:ilvl w:val="0"/>
          <w:numId w:val="11"/>
        </w:numPr>
        <w:tabs>
          <w:tab w:val="left" w:pos="7773"/>
        </w:tabs>
        <w:rPr>
          <w:lang w:val="en-US"/>
        </w:rPr>
      </w:pPr>
      <w:r w:rsidRPr="00605090">
        <w:rPr>
          <w:lang w:val="en-US"/>
        </w:rPr>
        <w:t>Any generation interconnected with distribution facilities.</w:t>
      </w:r>
    </w:p>
    <w:p w14:paraId="5C564F5E" w14:textId="77777777" w:rsidR="00CA3BA6" w:rsidRPr="00605090" w:rsidRDefault="00CA3BA6" w:rsidP="00605090">
      <w:pPr>
        <w:numPr>
          <w:ilvl w:val="0"/>
          <w:numId w:val="11"/>
        </w:numPr>
        <w:tabs>
          <w:tab w:val="left" w:pos="7773"/>
        </w:tabs>
        <w:rPr>
          <w:lang w:val="en-US"/>
        </w:rPr>
      </w:pPr>
      <w:r w:rsidRPr="00605090">
        <w:rPr>
          <w:lang w:val="en-US"/>
        </w:rPr>
        <w:t>Commercial emergency and standby diesel generators installed, (i.e., hospitals and hotels).</w:t>
      </w:r>
    </w:p>
    <w:p w14:paraId="762FBAD0" w14:textId="77777777" w:rsidR="00CA3BA6" w:rsidRPr="00605090" w:rsidRDefault="00CA3BA6" w:rsidP="00605090">
      <w:pPr>
        <w:numPr>
          <w:ilvl w:val="0"/>
          <w:numId w:val="11"/>
        </w:numPr>
        <w:tabs>
          <w:tab w:val="left" w:pos="7773"/>
        </w:tabs>
        <w:rPr>
          <w:lang w:val="en-US"/>
        </w:rPr>
      </w:pPr>
      <w:r w:rsidRPr="00605090">
        <w:rPr>
          <w:lang w:val="en-US"/>
        </w:rPr>
        <w:t>Residential standby generators sold at hardware stores.</w:t>
      </w:r>
    </w:p>
    <w:p w14:paraId="201EAC75" w14:textId="77777777" w:rsidR="00CA3BA6" w:rsidRPr="00605090" w:rsidRDefault="00CA3BA6"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53CAD7C0" w14:textId="77777777" w:rsidR="00CA3BA6" w:rsidRPr="00605090" w:rsidRDefault="00CA3BA6"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27C3B306" w14:textId="77777777" w:rsidR="00CA3BA6" w:rsidRPr="00605090" w:rsidRDefault="00CA3BA6" w:rsidP="00605090">
      <w:pPr>
        <w:numPr>
          <w:ilvl w:val="0"/>
          <w:numId w:val="11"/>
        </w:numPr>
        <w:tabs>
          <w:tab w:val="left" w:pos="7773"/>
        </w:tabs>
        <w:rPr>
          <w:lang w:val="en-US"/>
        </w:rPr>
      </w:pPr>
      <w:r w:rsidRPr="00605090">
        <w:rPr>
          <w:lang w:val="en-US"/>
        </w:rPr>
        <w:t>Generation facilities located at or near a load center.</w:t>
      </w:r>
    </w:p>
    <w:p w14:paraId="19B7B198" w14:textId="77777777" w:rsidR="00CA3BA6" w:rsidRPr="00605090" w:rsidRDefault="00CA3BA6"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3724C17A" w14:textId="77777777" w:rsidR="00CA3BA6" w:rsidRPr="00605090" w:rsidRDefault="00CA3BA6" w:rsidP="00605090">
      <w:pPr>
        <w:pStyle w:val="Heading3"/>
        <w:rPr>
          <w:lang w:val="en-US"/>
        </w:rPr>
      </w:pPr>
      <w:bookmarkStart w:id="11" w:name="_Toc101817995"/>
      <w:r w:rsidRPr="00605090">
        <w:rPr>
          <w:lang w:val="en-US"/>
        </w:rPr>
        <w:t>Types of DGs</w:t>
      </w:r>
      <w:bookmarkEnd w:id="11"/>
    </w:p>
    <w:p w14:paraId="181F3413" w14:textId="77777777" w:rsidR="00CA3BA6" w:rsidRPr="00605090" w:rsidRDefault="00CA3BA6"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001D6CB6" w14:textId="77777777" w:rsidR="00CA3BA6" w:rsidRPr="00605090" w:rsidRDefault="00CA3BA6" w:rsidP="00605090">
      <w:pPr>
        <w:tabs>
          <w:tab w:val="left" w:pos="7773"/>
        </w:tabs>
        <w:rPr>
          <w:b/>
          <w:bCs/>
          <w:lang w:val="en-US"/>
        </w:rPr>
      </w:pPr>
    </w:p>
    <w:p w14:paraId="03E03140" w14:textId="77777777" w:rsidR="00CA3BA6" w:rsidRPr="00605090" w:rsidRDefault="00CA3BA6" w:rsidP="00605090">
      <w:pPr>
        <w:pStyle w:val="Heading3"/>
        <w:rPr>
          <w:lang w:val="en-US"/>
        </w:rPr>
      </w:pPr>
      <w:r w:rsidRPr="00605090">
        <w:rPr>
          <w:lang w:val="en-US"/>
        </w:rPr>
        <w:t xml:space="preserve"> </w:t>
      </w:r>
      <w:bookmarkStart w:id="12" w:name="_Toc101817996"/>
      <w:r w:rsidRPr="00605090">
        <w:rPr>
          <w:lang w:val="en-US"/>
        </w:rPr>
        <w:t>Applications of DGs</w:t>
      </w:r>
      <w:bookmarkEnd w:id="12"/>
    </w:p>
    <w:p w14:paraId="4ACE2165" w14:textId="77777777" w:rsidR="00CA3BA6" w:rsidRPr="00605090" w:rsidRDefault="00CA3BA6" w:rsidP="00605090">
      <w:pPr>
        <w:tabs>
          <w:tab w:val="left" w:pos="7773"/>
        </w:tabs>
        <w:rPr>
          <w:lang w:val="en-US"/>
        </w:rPr>
      </w:pPr>
      <w:r w:rsidRPr="00605090">
        <w:rPr>
          <w:lang w:val="en-US"/>
        </w:rPr>
        <w:t>The main applications for DG so far tend to fall into five main categories [20]:</w:t>
      </w:r>
    </w:p>
    <w:p w14:paraId="60E3E9EE" w14:textId="77777777" w:rsidR="00CA3BA6" w:rsidRPr="00605090" w:rsidRDefault="00CA3BA6" w:rsidP="00605090">
      <w:pPr>
        <w:numPr>
          <w:ilvl w:val="0"/>
          <w:numId w:val="11"/>
        </w:numPr>
        <w:tabs>
          <w:tab w:val="left" w:pos="7773"/>
        </w:tabs>
        <w:rPr>
          <w:lang w:val="en-US"/>
        </w:rPr>
      </w:pPr>
      <w:r w:rsidRPr="00605090">
        <w:rPr>
          <w:lang w:val="en-US"/>
        </w:rPr>
        <w:t xml:space="preserve"> Standby power.</w:t>
      </w:r>
    </w:p>
    <w:p w14:paraId="22923909" w14:textId="77777777" w:rsidR="00CA3BA6" w:rsidRPr="00605090" w:rsidRDefault="00CA3BA6" w:rsidP="00605090">
      <w:pPr>
        <w:numPr>
          <w:ilvl w:val="0"/>
          <w:numId w:val="11"/>
        </w:numPr>
        <w:tabs>
          <w:tab w:val="left" w:pos="7773"/>
        </w:tabs>
        <w:rPr>
          <w:lang w:val="en-US"/>
        </w:rPr>
      </w:pPr>
      <w:r w:rsidRPr="00605090">
        <w:rPr>
          <w:lang w:val="en-US"/>
        </w:rPr>
        <w:t xml:space="preserve"> Combined heat and power.</w:t>
      </w:r>
    </w:p>
    <w:p w14:paraId="5EA2E57C" w14:textId="77777777" w:rsidR="00CA3BA6" w:rsidRPr="00605090" w:rsidRDefault="00CA3BA6" w:rsidP="00605090">
      <w:pPr>
        <w:numPr>
          <w:ilvl w:val="0"/>
          <w:numId w:val="11"/>
        </w:numPr>
        <w:tabs>
          <w:tab w:val="left" w:pos="7773"/>
        </w:tabs>
        <w:rPr>
          <w:lang w:val="en-US"/>
        </w:rPr>
      </w:pPr>
      <w:r w:rsidRPr="00605090">
        <w:rPr>
          <w:lang w:val="en-US"/>
        </w:rPr>
        <w:t>Peak shaving.</w:t>
      </w:r>
    </w:p>
    <w:p w14:paraId="2A4AB05F" w14:textId="77777777" w:rsidR="00CA3BA6" w:rsidRPr="00605090" w:rsidRDefault="00CA3BA6" w:rsidP="00605090">
      <w:pPr>
        <w:numPr>
          <w:ilvl w:val="0"/>
          <w:numId w:val="11"/>
        </w:numPr>
        <w:tabs>
          <w:tab w:val="left" w:pos="7773"/>
        </w:tabs>
        <w:rPr>
          <w:lang w:val="en-US"/>
        </w:rPr>
      </w:pPr>
      <w:r w:rsidRPr="00605090">
        <w:rPr>
          <w:lang w:val="en-US"/>
        </w:rPr>
        <w:t>Grid support.</w:t>
      </w:r>
    </w:p>
    <w:p w14:paraId="0E5CFCB0" w14:textId="77777777" w:rsidR="00CA3BA6" w:rsidRPr="00605090" w:rsidRDefault="00CA3BA6" w:rsidP="00605090">
      <w:pPr>
        <w:numPr>
          <w:ilvl w:val="0"/>
          <w:numId w:val="11"/>
        </w:numPr>
        <w:tabs>
          <w:tab w:val="left" w:pos="7773"/>
        </w:tabs>
        <w:rPr>
          <w:lang w:val="en-US"/>
        </w:rPr>
      </w:pPr>
      <w:r w:rsidRPr="00605090">
        <w:rPr>
          <w:lang w:val="en-US"/>
        </w:rPr>
        <w:t>Stand alone.</w:t>
      </w:r>
    </w:p>
    <w:p w14:paraId="2056AD0D" w14:textId="77777777" w:rsidR="00CA3BA6" w:rsidRPr="00605090" w:rsidRDefault="00CA3BA6"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38399FA5" w14:textId="77777777" w:rsidR="00CA3BA6" w:rsidRPr="00605090" w:rsidRDefault="00CA3BA6"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15AE4134" w14:textId="77777777" w:rsidR="00CA3BA6" w:rsidRPr="00605090" w:rsidRDefault="00CA3BA6"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59082D93" w14:textId="77777777" w:rsidR="00CA3BA6" w:rsidRPr="00605090" w:rsidRDefault="00CA3BA6"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29C93765" w14:textId="77777777" w:rsidR="00CA3BA6" w:rsidRPr="00605090" w:rsidRDefault="00CA3BA6"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275EF31D" w14:textId="77777777" w:rsidR="00CA3BA6" w:rsidRPr="00605090" w:rsidRDefault="00CA3BA6" w:rsidP="00605090">
      <w:pPr>
        <w:pStyle w:val="Heading2"/>
        <w:rPr>
          <w:lang w:val="en-US"/>
        </w:rPr>
      </w:pPr>
      <w:r w:rsidRPr="00605090">
        <w:rPr>
          <w:lang w:val="en-US"/>
        </w:rPr>
        <w:t xml:space="preserve"> </w:t>
      </w:r>
      <w:bookmarkStart w:id="13" w:name="_Toc101817997"/>
      <w:r w:rsidRPr="00605090">
        <w:rPr>
          <w:lang w:val="en-US"/>
        </w:rPr>
        <w:t>Capacitor Banks</w:t>
      </w:r>
      <w:bookmarkEnd w:id="13"/>
    </w:p>
    <w:p w14:paraId="00A155B6" w14:textId="77777777" w:rsidR="00CA3BA6" w:rsidRPr="00605090" w:rsidRDefault="00CA3BA6"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4861E71B" w14:textId="77777777" w:rsidR="00CA3BA6" w:rsidRPr="00605090" w:rsidRDefault="00CA3BA6"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6EEBD54B" w14:textId="77777777" w:rsidR="00CA3BA6" w:rsidRPr="00605090" w:rsidRDefault="00CA3BA6" w:rsidP="00605090">
      <w:pPr>
        <w:pStyle w:val="Heading3"/>
        <w:rPr>
          <w:lang w:val="en-US"/>
        </w:rPr>
      </w:pPr>
      <w:r w:rsidRPr="00605090">
        <w:rPr>
          <w:lang w:val="en-US"/>
        </w:rPr>
        <w:t xml:space="preserve"> </w:t>
      </w:r>
      <w:bookmarkStart w:id="14" w:name="_Toc101817998"/>
      <w:r w:rsidRPr="00605090">
        <w:rPr>
          <w:lang w:val="en-US"/>
        </w:rPr>
        <w:t>Fixed versus switched capacitor banks</w:t>
      </w:r>
      <w:bookmarkEnd w:id="14"/>
    </w:p>
    <w:p w14:paraId="6862856C" w14:textId="77777777" w:rsidR="00CA3BA6" w:rsidRPr="00605090" w:rsidRDefault="00CA3BA6"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26A55EB9" w14:textId="77777777" w:rsidR="00CA3BA6" w:rsidRPr="00605090" w:rsidRDefault="00CA3BA6" w:rsidP="00605090">
      <w:pPr>
        <w:numPr>
          <w:ilvl w:val="0"/>
          <w:numId w:val="12"/>
        </w:numPr>
        <w:tabs>
          <w:tab w:val="left" w:pos="7773"/>
        </w:tabs>
        <w:rPr>
          <w:lang w:val="en-US"/>
        </w:rPr>
      </w:pPr>
      <w:r w:rsidRPr="00605090">
        <w:rPr>
          <w:lang w:val="en-US"/>
        </w:rPr>
        <w:t xml:space="preserve"> Fixed capacitor banks for minimum load condition.</w:t>
      </w:r>
    </w:p>
    <w:p w14:paraId="312F948F" w14:textId="77777777" w:rsidR="00CA3BA6" w:rsidRPr="00605090" w:rsidRDefault="00CA3BA6"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0962F204" w14:textId="77777777" w:rsidR="00CA3BA6" w:rsidRPr="00605090" w:rsidRDefault="00CA3BA6"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33EB428B" w14:textId="77777777" w:rsidR="00CA3BA6" w:rsidRPr="00605090" w:rsidRDefault="00CA3BA6" w:rsidP="00605090">
      <w:pPr>
        <w:pStyle w:val="Heading3"/>
        <w:rPr>
          <w:lang w:val="en-US"/>
        </w:rPr>
      </w:pPr>
      <w:r w:rsidRPr="00605090">
        <w:rPr>
          <w:lang w:val="en-US"/>
        </w:rPr>
        <w:t xml:space="preserve"> </w:t>
      </w:r>
      <w:bookmarkStart w:id="15" w:name="_Toc101817999"/>
      <w:r w:rsidRPr="00605090">
        <w:rPr>
          <w:lang w:val="en-US"/>
        </w:rPr>
        <w:t>Benefits of capacitor banks</w:t>
      </w:r>
      <w:bookmarkEnd w:id="15"/>
    </w:p>
    <w:p w14:paraId="6364A616" w14:textId="77777777" w:rsidR="00CA3BA6" w:rsidRPr="00605090" w:rsidRDefault="00CA3BA6"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274480CC" w14:textId="77777777" w:rsidR="00CA3BA6" w:rsidRPr="00605090" w:rsidRDefault="00CA3BA6" w:rsidP="00605090">
      <w:pPr>
        <w:numPr>
          <w:ilvl w:val="0"/>
          <w:numId w:val="13"/>
        </w:numPr>
        <w:tabs>
          <w:tab w:val="left" w:pos="7773"/>
        </w:tabs>
        <w:rPr>
          <w:b/>
          <w:bCs/>
          <w:i/>
          <w:iCs/>
          <w:lang w:val="en-US"/>
        </w:rPr>
      </w:pPr>
      <w:r w:rsidRPr="00605090">
        <w:rPr>
          <w:b/>
          <w:bCs/>
          <w:i/>
          <w:iCs/>
          <w:lang w:val="en-US"/>
        </w:rPr>
        <w:t>Reactive power support</w:t>
      </w:r>
    </w:p>
    <w:p w14:paraId="0A0DCDAE" w14:textId="77777777" w:rsidR="00CA3BA6" w:rsidRPr="00605090" w:rsidRDefault="00CA3BA6"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4E984F32" w14:textId="77777777" w:rsidR="00CA3BA6" w:rsidRPr="00605090" w:rsidRDefault="00CA3BA6" w:rsidP="00605090">
      <w:pPr>
        <w:numPr>
          <w:ilvl w:val="0"/>
          <w:numId w:val="13"/>
        </w:numPr>
        <w:tabs>
          <w:tab w:val="left" w:pos="7773"/>
        </w:tabs>
        <w:rPr>
          <w:b/>
          <w:bCs/>
          <w:lang w:val="en-US"/>
        </w:rPr>
      </w:pPr>
      <w:r w:rsidRPr="00605090">
        <w:rPr>
          <w:b/>
          <w:bCs/>
          <w:i/>
          <w:iCs/>
          <w:lang w:val="en-US"/>
        </w:rPr>
        <w:t>Voltage profile improvements</w:t>
      </w:r>
    </w:p>
    <w:p w14:paraId="442319D7" w14:textId="77777777" w:rsidR="00CA3BA6" w:rsidRPr="00605090" w:rsidRDefault="00CA3BA6"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11A31D6F" w14:textId="77777777" w:rsidR="00CA3BA6" w:rsidRPr="00605090" w:rsidRDefault="00CA3BA6" w:rsidP="00605090">
      <w:pPr>
        <w:tabs>
          <w:tab w:val="left" w:pos="7773"/>
        </w:tabs>
        <w:rPr>
          <w:lang w:val="en-US"/>
        </w:rPr>
      </w:pPr>
    </w:p>
    <w:p w14:paraId="39ACD403" w14:textId="77777777" w:rsidR="00CA3BA6" w:rsidRPr="00605090" w:rsidRDefault="00CA3BA6" w:rsidP="00605090">
      <w:pPr>
        <w:tabs>
          <w:tab w:val="left" w:pos="7773"/>
        </w:tabs>
        <w:rPr>
          <w:lang w:val="en-US"/>
        </w:rPr>
      </w:pPr>
    </w:p>
    <w:p w14:paraId="364E42C5" w14:textId="77777777" w:rsidR="00CA3BA6" w:rsidRPr="00605090" w:rsidRDefault="00CA3BA6" w:rsidP="00605090">
      <w:pPr>
        <w:numPr>
          <w:ilvl w:val="0"/>
          <w:numId w:val="13"/>
        </w:numPr>
        <w:tabs>
          <w:tab w:val="left" w:pos="7773"/>
        </w:tabs>
        <w:rPr>
          <w:b/>
          <w:bCs/>
          <w:i/>
          <w:iCs/>
          <w:lang w:val="en-US"/>
        </w:rPr>
      </w:pPr>
      <w:r w:rsidRPr="00605090">
        <w:rPr>
          <w:b/>
          <w:bCs/>
          <w:i/>
          <w:iCs/>
          <w:lang w:val="en-US"/>
        </w:rPr>
        <w:t>Line and transformer loss reductions</w:t>
      </w:r>
    </w:p>
    <w:p w14:paraId="73644493" w14:textId="77777777" w:rsidR="00CA3BA6" w:rsidRPr="00605090" w:rsidRDefault="00CA3BA6"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68A7A067" w14:textId="77777777" w:rsidR="00CA3BA6" w:rsidRPr="00605090" w:rsidRDefault="00CA3BA6" w:rsidP="00605090">
      <w:pPr>
        <w:numPr>
          <w:ilvl w:val="0"/>
          <w:numId w:val="13"/>
        </w:numPr>
        <w:tabs>
          <w:tab w:val="left" w:pos="7773"/>
        </w:tabs>
        <w:rPr>
          <w:b/>
          <w:bCs/>
          <w:i/>
          <w:iCs/>
          <w:lang w:val="en-US"/>
        </w:rPr>
      </w:pPr>
      <w:r w:rsidRPr="00605090">
        <w:rPr>
          <w:b/>
          <w:bCs/>
          <w:i/>
          <w:iCs/>
          <w:lang w:val="en-US"/>
        </w:rPr>
        <w:t>Release of power system capacity</w:t>
      </w:r>
    </w:p>
    <w:p w14:paraId="01C189EE" w14:textId="77777777" w:rsidR="00CA3BA6" w:rsidRPr="00605090" w:rsidRDefault="00CA3BA6"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78D52242" w14:textId="77777777" w:rsidR="00CA3BA6" w:rsidRPr="00605090" w:rsidRDefault="00CA3BA6" w:rsidP="00605090">
      <w:pPr>
        <w:numPr>
          <w:ilvl w:val="0"/>
          <w:numId w:val="13"/>
        </w:numPr>
        <w:tabs>
          <w:tab w:val="left" w:pos="7773"/>
        </w:tabs>
        <w:rPr>
          <w:b/>
          <w:bCs/>
          <w:i/>
          <w:iCs/>
          <w:lang w:val="en-US"/>
        </w:rPr>
      </w:pPr>
      <w:r w:rsidRPr="00605090">
        <w:rPr>
          <w:b/>
          <w:bCs/>
          <w:i/>
          <w:iCs/>
          <w:lang w:val="en-US"/>
        </w:rPr>
        <w:t>Savings due to reduced energy losses</w:t>
      </w:r>
    </w:p>
    <w:p w14:paraId="23904407" w14:textId="77777777" w:rsidR="00CA3BA6" w:rsidRPr="00605090" w:rsidRDefault="00CA3BA6"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708E894C" w14:textId="77777777" w:rsidR="00CA3BA6" w:rsidRPr="00605090" w:rsidRDefault="00CA3BA6" w:rsidP="00605090">
      <w:pPr>
        <w:tabs>
          <w:tab w:val="left" w:pos="7773"/>
        </w:tabs>
        <w:rPr>
          <w:lang w:val="en-US"/>
        </w:rPr>
      </w:pPr>
    </w:p>
    <w:p w14:paraId="273610C3" w14:textId="77777777" w:rsidR="00CA3BA6" w:rsidRDefault="00CA3BA6" w:rsidP="00605090">
      <w:pPr>
        <w:tabs>
          <w:tab w:val="left" w:pos="7773"/>
        </w:tabs>
      </w:pPr>
      <w:r>
        <w:tab/>
      </w:r>
    </w:p>
    <w:p w14:paraId="602DCEE5" w14:textId="77777777" w:rsidR="00CA3BA6" w:rsidRPr="00605090" w:rsidRDefault="00CA3BA6" w:rsidP="00605090">
      <w:pPr>
        <w:tabs>
          <w:tab w:val="left" w:pos="7773"/>
        </w:tabs>
        <w:sectPr w:rsidR="00CA3BA6" w:rsidRPr="00605090" w:rsidSect="00422AC4">
          <w:type w:val="continuous"/>
          <w:pgSz w:w="12240" w:h="15840"/>
          <w:pgMar w:top="1440" w:right="1440" w:bottom="1440" w:left="1440" w:header="720" w:footer="720" w:gutter="0"/>
          <w:cols w:space="720"/>
          <w:docGrid w:linePitch="360"/>
        </w:sectPr>
      </w:pPr>
      <w:r>
        <w:tab/>
      </w:r>
    </w:p>
    <w:p w14:paraId="0D960A87" w14:textId="77777777" w:rsidR="00CA3BA6" w:rsidRDefault="00CA3BA6" w:rsidP="00815771">
      <w:pPr>
        <w:sectPr w:rsidR="00CA3BA6" w:rsidSect="00422AC4">
          <w:type w:val="continuous"/>
          <w:pgSz w:w="12240" w:h="15840"/>
          <w:pgMar w:top="1440" w:right="1440" w:bottom="1440" w:left="1440" w:header="720" w:footer="720" w:gutter="0"/>
          <w:cols w:space="720"/>
          <w:docGrid w:linePitch="360"/>
        </w:sectPr>
      </w:pPr>
      <w:subDoc r:id="rId11"/>
    </w:p>
    <w:p w14:paraId="37128B48" w14:textId="77777777" w:rsidR="00CA3BA6" w:rsidRDefault="00CA3BA6" w:rsidP="00815771">
      <w:subDoc r:id="rId12"/>
    </w:p>
    <w:p w14:paraId="5D760A6B" w14:textId="77777777" w:rsidR="00CA3BA6" w:rsidRPr="000D5F43" w:rsidRDefault="00CA3BA6"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147A8CBB" w14:textId="77777777" w:rsidR="00CA3BA6" w:rsidRPr="000D5F43" w:rsidRDefault="00CA3BA6"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3C759DF4" w14:textId="77777777" w:rsidR="00CA3BA6" w:rsidRPr="000D5F43" w:rsidRDefault="00CA3BA6"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07396014" w14:textId="77777777" w:rsidR="00CA3BA6" w:rsidRPr="000D5F43" w:rsidRDefault="00CA3BA6"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3F2788DA" w14:textId="77777777" w:rsidR="00CA3BA6" w:rsidRPr="000D5F43" w:rsidRDefault="00CA3BA6"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6AB9E5C4" w14:textId="77777777" w:rsidR="00CA3BA6" w:rsidRPr="000D5F43" w:rsidRDefault="00CA3BA6"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78B0707C" w14:textId="77777777" w:rsidR="00CA3BA6" w:rsidRPr="000D5F43" w:rsidRDefault="00CA3BA6"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23D82E8C"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377E811C"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721E1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0.4pt" o:ole="">
            <v:imagedata r:id="rId13" o:title=""/>
          </v:shape>
          <o:OLEObject Type="Embed" ProgID="Equation.DSMT4" ShapeID="_x0000_i1025" DrawAspect="Content" ObjectID="_1712430846" r:id="rId1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0B2BD742"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2BEDA86A"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0747062A">
          <v:shape id="_x0000_i1026" type="#_x0000_t75" style="width:124.8pt;height:20.4pt" o:ole="">
            <v:imagedata r:id="rId15" o:title=""/>
          </v:shape>
          <o:OLEObject Type="Embed" ProgID="Equation.DSMT4" ShapeID="_x0000_i1026" DrawAspect="Content" ObjectID="_1712430847" r:id="rId1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5762AF24"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7FE5E099" w14:textId="77777777" w:rsidR="00CA3BA6" w:rsidRPr="000D5F43" w:rsidRDefault="00CA3BA6"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4AC42624">
          <v:shape id="_x0000_i1027" type="#_x0000_t75" style="width:110.4pt;height:36.6pt" o:ole="">
            <v:imagedata r:id="rId17" o:title=""/>
          </v:shape>
          <o:OLEObject Type="Embed" ProgID="Equation.DSMT4" ShapeID="_x0000_i1027" DrawAspect="Content" ObjectID="_1712430848" r:id="rId1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30E65CB2"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107EF01C"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61F80559">
          <v:shape id="_x0000_i1028" type="#_x0000_t75" style="width:165pt;height:46.2pt" o:ole="">
            <v:imagedata r:id="rId19" o:title=""/>
          </v:shape>
          <o:OLEObject Type="Embed" ProgID="Equation.DSMT4" ShapeID="_x0000_i1028" DrawAspect="Content" ObjectID="_1712430849" r:id="rId2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70CE14AC"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2CFBF4A9"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02F2121C">
          <v:shape id="_x0000_i1029" type="#_x0000_t75" style="width:156.6pt;height:46.2pt" o:ole="">
            <v:imagedata r:id="rId21" o:title=""/>
          </v:shape>
          <o:OLEObject Type="Embed" ProgID="Equation.DSMT4" ShapeID="_x0000_i1029" DrawAspect="Content" ObjectID="_1712430850" r:id="rId2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58E5B9B4"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00122515"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1BAD696E">
          <v:shape id="_x0000_i1030" type="#_x0000_t75" style="width:58.2pt;height:19.2pt" o:ole="">
            <v:imagedata r:id="rId23" o:title=""/>
          </v:shape>
          <o:OLEObject Type="Embed" ProgID="Equation.DSMT4" ShapeID="_x0000_i1030" DrawAspect="Content" ObjectID="_1712430851" r:id="rId2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53253F50"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66B26FB6">
          <v:shape id="_x0000_i1031" type="#_x0000_t75" style="width:93.6pt;height:22.2pt" o:ole="">
            <v:imagedata r:id="rId25" o:title=""/>
          </v:shape>
          <o:OLEObject Type="Embed" ProgID="Equation.DSMT4" ShapeID="_x0000_i1031" DrawAspect="Content" ObjectID="_1712430852" r:id="rId2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56FAD21B"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6F5B2874"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66748649">
          <v:shape id="_x0000_i1032" type="#_x0000_t75" style="width:96pt;height:20.4pt" o:ole="">
            <v:imagedata r:id="rId27" o:title=""/>
          </v:shape>
          <o:OLEObject Type="Embed" ProgID="Equation.DSMT4" ShapeID="_x0000_i1032" DrawAspect="Content" ObjectID="_1712430853" r:id="rId2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172BD165" w14:textId="77777777" w:rsidR="00CA3BA6" w:rsidRPr="000D5F43" w:rsidRDefault="00CA3BA6"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070CCEDC" w14:textId="77777777" w:rsidR="00CA3BA6" w:rsidRPr="000D5F43" w:rsidRDefault="00CA3BA6"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1168861F" w14:textId="77777777" w:rsidR="00CA3BA6" w:rsidRPr="000D5F43" w:rsidRDefault="00CA3BA6"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71EE0F94" w14:textId="77777777" w:rsidR="00CA3BA6" w:rsidRPr="000D5F43" w:rsidRDefault="00CA3BA6"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54D88312"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11292F5F" w14:textId="77777777" w:rsidR="00CA3BA6" w:rsidRPr="000D5F43" w:rsidRDefault="00CA3BA6"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740AFD37" w14:textId="77777777" w:rsidR="00CA3BA6" w:rsidRPr="000D5F43" w:rsidRDefault="00CA3BA6"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1F509150">
          <v:shape id="_x0000_i1033" type="#_x0000_t75" style="width:132pt;height:20.4pt" o:ole="">
            <v:imagedata r:id="rId29" o:title=""/>
          </v:shape>
          <o:OLEObject Type="Embed" ProgID="Equation.DSMT4" ShapeID="_x0000_i1033" DrawAspect="Content" ObjectID="_1712430854" r:id="rId3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64A11F8A" w14:textId="77777777" w:rsidR="00CA3BA6" w:rsidRPr="000D5F43" w:rsidRDefault="00CA3BA6"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1443D504" w14:textId="77777777" w:rsidR="00CA3BA6" w:rsidRPr="000D5F43" w:rsidRDefault="00CA3BA6"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094FB2CE" w14:textId="77777777" w:rsidR="00CA3BA6" w:rsidRPr="000D5F43" w:rsidRDefault="00CA3BA6"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518B2CBA" w14:textId="77777777" w:rsidR="00CA3BA6" w:rsidRPr="000D5F43" w:rsidRDefault="00CA3BA6"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633FB5A2" w14:textId="77777777" w:rsidR="00CA3BA6" w:rsidRPr="000D5F43" w:rsidRDefault="00CA3BA6"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1E27EE6E" w14:textId="77777777" w:rsidR="00CA3BA6" w:rsidRPr="000D5F43" w:rsidRDefault="00CA3BA6"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7CF2BEFC" w14:textId="77777777" w:rsidR="00CA3BA6" w:rsidRPr="000D5F43" w:rsidRDefault="00CA3BA6"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0795BF43" w14:textId="77777777" w:rsidR="00CA3BA6" w:rsidRPr="000D5F43" w:rsidRDefault="00CA3BA6"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16D72E9B"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70E36807">
          <v:shape id="_x0000_i1034" type="#_x0000_t75" style="width:186.6pt;height:22.2pt" o:ole="">
            <v:imagedata r:id="rId31" o:title=""/>
          </v:shape>
          <o:OLEObject Type="Embed" ProgID="Equation.DSMT4" ShapeID="_x0000_i1034" DrawAspect="Content" ObjectID="_1712430855" r:id="rId3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5823ABCD"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6B82B9DA"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1120CCFF"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3264FC39"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672CE947" w14:textId="77777777" w:rsidR="00CA3BA6" w:rsidRPr="000D5F43" w:rsidRDefault="00CA3BA6"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40FE2913"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717AA766" w14:textId="77777777" w:rsidR="00CA3BA6" w:rsidRPr="000D5F43" w:rsidRDefault="00CA3BA6"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0974EAAB" w14:textId="77777777" w:rsidR="00CA3BA6" w:rsidRPr="000D5F43" w:rsidRDefault="00CA3BA6"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655B6A46" w14:textId="77777777" w:rsidR="00CA3BA6" w:rsidRPr="000D5F43" w:rsidRDefault="00CA3BA6"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7F08FC8E" w14:textId="77777777" w:rsidR="00CA3BA6" w:rsidRPr="000D5F43" w:rsidRDefault="00CA3BA6"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16CDE0D4" w14:textId="77777777" w:rsidR="00CA3BA6" w:rsidRPr="000D5F43" w:rsidRDefault="00CA3BA6"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7336E7A0" w14:textId="77777777" w:rsidR="00CA3BA6" w:rsidRPr="000D5F43" w:rsidRDefault="00CA3BA6"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1C60D153" w14:textId="77777777" w:rsidR="00CA3BA6" w:rsidRPr="000D5F43" w:rsidRDefault="00CA3BA6"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494B1BB8" w14:textId="77777777" w:rsidR="00CA3BA6" w:rsidRPr="000D5F43" w:rsidRDefault="00CA3BA6"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61732F05"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5F1AB6B3">
          <v:shape id="_x0000_i1035" type="#_x0000_t75" style="width:178.8pt;height:22.2pt" o:ole="">
            <v:imagedata r:id="rId33" o:title=""/>
          </v:shape>
          <o:OLEObject Type="Embed" ProgID="Equation.DSMT4" ShapeID="_x0000_i1035" DrawAspect="Content" ObjectID="_1712430856" r:id="rId3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1ADFB01B" w14:textId="77777777" w:rsidR="00CA3BA6" w:rsidRPr="000D5F43" w:rsidRDefault="00CA3BA6"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1273B4C2"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7BEA2BBF" w14:textId="77777777" w:rsidR="00CA3BA6" w:rsidRPr="000D5F43" w:rsidRDefault="00CA3BA6"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619D4435"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694E8EFA" w14:textId="77777777" w:rsidR="00CA3BA6" w:rsidRPr="000D5F43" w:rsidRDefault="00CA3BA6"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1EDFC912">
          <v:shape id="_x0000_i1036" type="#_x0000_t75" style="width:189pt;height:36pt" o:ole="">
            <v:imagedata r:id="rId35" o:title=""/>
          </v:shape>
          <o:OLEObject Type="Embed" ProgID="Equation.DSMT4" ShapeID="_x0000_i1036" DrawAspect="Content" ObjectID="_1712430857" r:id="rId3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05CFF1FA" w14:textId="77777777" w:rsidR="00CA3BA6" w:rsidRPr="000D5F43" w:rsidRDefault="00CA3BA6"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1582BF8B" w14:textId="77777777" w:rsidR="00CA3BA6" w:rsidRPr="000D5F43" w:rsidRDefault="00CA3BA6"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53FAE20E" w14:textId="77777777" w:rsidR="00CA3BA6" w:rsidRPr="000D5F43" w:rsidRDefault="00CA3BA6"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5ABF1384" w14:textId="77777777" w:rsidR="00CA3BA6" w:rsidRPr="000D5F43" w:rsidRDefault="00CA3BA6"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6F5CA663"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50681255"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43943626"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7EE1F88"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53C6212"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88B3930"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01DA89A"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CD9DE56"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D333A2D"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14B834A"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8F88C41" w14:textId="77777777" w:rsidR="00CA3BA6" w:rsidRPr="000D5F43" w:rsidRDefault="00CA3BA6"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2297E04" w14:textId="77777777" w:rsidR="00CA3BA6" w:rsidRPr="000D5F43" w:rsidRDefault="00CA3BA6"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723D7075" wp14:editId="3A103FE6">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3D24A47D" w14:textId="77777777" w:rsidR="00CA3BA6" w:rsidRDefault="00CA3BA6" w:rsidP="000D5F43">
                                  <w:pPr>
                                    <w:bidi/>
                                    <w:jc w:val="center"/>
                                    <w:rPr>
                                      <w:lang w:bidi="ar-SA"/>
                                    </w:rPr>
                                  </w:pPr>
                                  <w:r>
                                    <w:t>Start</w:t>
                                  </w:r>
                                </w:p>
                                <w:p w14:paraId="41C72C65" w14:textId="77777777" w:rsidR="00CA3BA6" w:rsidRDefault="00CA3BA6"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22F58F89" w14:textId="77777777" w:rsidR="00CA3BA6" w:rsidRDefault="00CA3BA6"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4190325E" w14:textId="77777777" w:rsidR="00CA3BA6" w:rsidRDefault="00CA3BA6"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2F4F1F54" w14:textId="77777777" w:rsidR="00CA3BA6" w:rsidRDefault="00CA3BA6" w:rsidP="000D5F43">
                                    <w:pPr>
                                      <w:ind w:left="-130" w:right="-134"/>
                                      <w:jc w:val="center"/>
                                    </w:pPr>
                                    <w:r>
                                      <w:t>Check the system constraints</w:t>
                                    </w:r>
                                  </w:p>
                                  <w:p w14:paraId="097195FD" w14:textId="77777777" w:rsidR="00CA3BA6" w:rsidRDefault="00CA3BA6"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6D97692E" w14:textId="77777777" w:rsidR="00CA3BA6" w:rsidRDefault="00CA3BA6" w:rsidP="000D5F43">
                                    <w:pPr>
                                      <w:ind w:left="-130" w:right="-134"/>
                                      <w:jc w:val="center"/>
                                    </w:pPr>
                                    <w:r>
                                      <w:t>Determine the initial global best solution</w:t>
                                    </w:r>
                                  </w:p>
                                  <w:p w14:paraId="64AB04E4" w14:textId="77777777" w:rsidR="00CA3BA6" w:rsidRDefault="00CA3BA6"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419960ED" w14:textId="77777777" w:rsidR="00CA3BA6" w:rsidRDefault="00CA3BA6" w:rsidP="000D5F43">
                                  <w:pPr>
                                    <w:ind w:left="-130" w:right="-134"/>
                                    <w:jc w:val="center"/>
                                  </w:pPr>
                                  <w:r>
                                    <w:t>Generate the initial position randomly of each bat</w:t>
                                  </w:r>
                                </w:p>
                                <w:p w14:paraId="34283F96" w14:textId="77777777" w:rsidR="00CA3BA6" w:rsidRDefault="00CA3BA6"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5F4477E8" w14:textId="77777777" w:rsidR="00CA3BA6" w:rsidRDefault="00CA3BA6" w:rsidP="000D5F43">
                                  <w:pPr>
                                    <w:ind w:left="-130" w:right="-134"/>
                                    <w:jc w:val="center"/>
                                  </w:pPr>
                                  <w:r>
                                    <w:t>Initial evaluation process</w:t>
                                  </w:r>
                                </w:p>
                                <w:p w14:paraId="60B8D5BF" w14:textId="77777777" w:rsidR="00CA3BA6" w:rsidRDefault="00CA3BA6"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76034C21" w14:textId="77777777" w:rsidR="00CA3BA6" w:rsidRDefault="00CA3BA6" w:rsidP="000D5F43">
                                  <w:pPr>
                                    <w:ind w:left="-130" w:right="-134"/>
                                    <w:jc w:val="center"/>
                                  </w:pPr>
                                  <w:r>
                                    <w:t xml:space="preserve">    Apply probabilistic transition rule</w:t>
                                  </w:r>
                                </w:p>
                                <w:p w14:paraId="778C9814" w14:textId="77777777" w:rsidR="00CA3BA6" w:rsidRDefault="00CA3BA6"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600AD7DC" w14:textId="77777777" w:rsidR="00CA3BA6" w:rsidRDefault="00CA3BA6" w:rsidP="000D5F43">
                                  <w:pPr>
                                    <w:ind w:left="-130" w:right="-136"/>
                                    <w:jc w:val="center"/>
                                  </w:pPr>
                                  <w:r>
                                    <w:t>Search space updating</w:t>
                                  </w:r>
                                </w:p>
                                <w:p w14:paraId="1B07EF16" w14:textId="77777777" w:rsidR="00CA3BA6" w:rsidRDefault="00CA3BA6"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37DD3B97" w14:textId="77777777" w:rsidR="00CA3BA6" w:rsidRDefault="00CA3BA6" w:rsidP="000D5F43">
                                  <w:pPr>
                                    <w:ind w:left="-130" w:right="-134"/>
                                    <w:jc w:val="center"/>
                                  </w:pPr>
                                  <w:r>
                                    <w:rPr>
                                      <w:b/>
                                      <w:bCs/>
                                    </w:rPr>
                                    <w:t xml:space="preserve">   </w:t>
                                  </w:r>
                                  <w:r>
                                    <w:t xml:space="preserve">Determine the Fitness function </w:t>
                                  </w:r>
                                </w:p>
                                <w:p w14:paraId="3D43E9B2" w14:textId="77777777" w:rsidR="00CA3BA6" w:rsidRDefault="00CA3BA6"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697D73A1" w14:textId="77777777" w:rsidR="00CA3BA6" w:rsidRDefault="00CA3BA6" w:rsidP="000D5F43">
                                  <w:pPr>
                                    <w:ind w:left="-130" w:right="-134"/>
                                    <w:jc w:val="center"/>
                                  </w:pPr>
                                  <w:r>
                                    <w:t>Check the system constraints</w:t>
                                  </w:r>
                                </w:p>
                                <w:p w14:paraId="0CC9DC28" w14:textId="77777777" w:rsidR="00CA3BA6" w:rsidRDefault="00CA3BA6"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6C1C70AF" w14:textId="77777777" w:rsidR="00CA3BA6" w:rsidRDefault="00CA3BA6" w:rsidP="000D5F43">
                                  <w:pPr>
                                    <w:ind w:left="-130" w:right="-134"/>
                                    <w:jc w:val="center"/>
                                  </w:pPr>
                                  <w:r>
                                    <w:t>Determine the global best solution</w:t>
                                  </w:r>
                                </w:p>
                                <w:p w14:paraId="1A1BCAD5" w14:textId="77777777" w:rsidR="00CA3BA6" w:rsidRDefault="00CA3BA6"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583CF004" w14:textId="77777777" w:rsidR="00CA3BA6" w:rsidRDefault="00CA3BA6" w:rsidP="000D5F43">
                                  <w:pPr>
                                    <w:bidi/>
                                    <w:ind w:right="-142"/>
                                    <w:jc w:val="center"/>
                                  </w:pPr>
                                  <w:r>
                                    <w:t>Control variables, loudness and pulse emission rate updatin</w:t>
                                  </w:r>
                                  <w:r>
                                    <w:rPr>
                                      <w:i/>
                                      <w:iCs/>
                                    </w:rPr>
                                    <w:t>g</w:t>
                                  </w:r>
                                </w:p>
                                <w:p w14:paraId="34D0B487" w14:textId="77777777" w:rsidR="00CA3BA6" w:rsidRDefault="00CA3BA6"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356B449D" w14:textId="77777777" w:rsidR="00CA3BA6" w:rsidRDefault="00CA3BA6" w:rsidP="000D5F43">
                                  <w:pPr>
                                    <w:jc w:val="center"/>
                                  </w:pPr>
                                  <w:r>
                                    <w:t xml:space="preserve">Check stopping </w:t>
                                  </w:r>
                                </w:p>
                                <w:p w14:paraId="6F3412B3" w14:textId="77777777" w:rsidR="00CA3BA6" w:rsidRDefault="00CA3BA6" w:rsidP="000D5F43">
                                  <w:pPr>
                                    <w:jc w:val="center"/>
                                  </w:pPr>
                                  <w:r>
                                    <w:t>criterion?</w:t>
                                  </w:r>
                                </w:p>
                                <w:p w14:paraId="3BBE4ACC" w14:textId="77777777" w:rsidR="00CA3BA6" w:rsidRDefault="00CA3BA6"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077E6DF8" w14:textId="77777777" w:rsidR="00CA3BA6" w:rsidRDefault="00CA3BA6" w:rsidP="000D5F43">
                                  <w:pPr>
                                    <w:jc w:val="center"/>
                                  </w:pPr>
                                  <w:r>
                                    <w:t>Get the optimal solution</w:t>
                                  </w:r>
                                </w:p>
                                <w:p w14:paraId="184D7DC4" w14:textId="77777777" w:rsidR="00CA3BA6" w:rsidRDefault="00CA3BA6"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46862503" w14:textId="77777777" w:rsidR="00CA3BA6" w:rsidRDefault="00CA3BA6"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69DA7D2F" w14:textId="77777777" w:rsidR="00CA3BA6" w:rsidRDefault="00CA3BA6"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723D7075"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3D24A47D" w14:textId="77777777" w:rsidR="00CA3BA6" w:rsidRDefault="00CA3BA6" w:rsidP="000D5F43">
                            <w:pPr>
                              <w:bidi/>
                              <w:jc w:val="center"/>
                              <w:rPr>
                                <w:lang w:bidi="ar-SA"/>
                              </w:rPr>
                            </w:pPr>
                            <w:r>
                              <w:t>Start</w:t>
                            </w:r>
                          </w:p>
                          <w:p w14:paraId="41C72C65" w14:textId="77777777" w:rsidR="00CA3BA6" w:rsidRDefault="00CA3BA6"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22F58F89" w14:textId="77777777" w:rsidR="00CA3BA6" w:rsidRDefault="00CA3BA6"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4190325E" w14:textId="77777777" w:rsidR="00CA3BA6" w:rsidRDefault="00CA3BA6"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2F4F1F54" w14:textId="77777777" w:rsidR="00CA3BA6" w:rsidRDefault="00CA3BA6" w:rsidP="000D5F43">
                              <w:pPr>
                                <w:ind w:left="-130" w:right="-134"/>
                                <w:jc w:val="center"/>
                              </w:pPr>
                              <w:r>
                                <w:t>Check the system constraints</w:t>
                              </w:r>
                            </w:p>
                            <w:p w14:paraId="097195FD" w14:textId="77777777" w:rsidR="00CA3BA6" w:rsidRDefault="00CA3BA6"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6D97692E" w14:textId="77777777" w:rsidR="00CA3BA6" w:rsidRDefault="00CA3BA6" w:rsidP="000D5F43">
                              <w:pPr>
                                <w:ind w:left="-130" w:right="-134"/>
                                <w:jc w:val="center"/>
                              </w:pPr>
                              <w:r>
                                <w:t>Determine the initial global best solution</w:t>
                              </w:r>
                            </w:p>
                            <w:p w14:paraId="64AB04E4" w14:textId="77777777" w:rsidR="00CA3BA6" w:rsidRDefault="00CA3BA6"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419960ED" w14:textId="77777777" w:rsidR="00CA3BA6" w:rsidRDefault="00CA3BA6" w:rsidP="000D5F43">
                            <w:pPr>
                              <w:ind w:left="-130" w:right="-134"/>
                              <w:jc w:val="center"/>
                            </w:pPr>
                            <w:r>
                              <w:t>Generate the initial position randomly of each bat</w:t>
                            </w:r>
                          </w:p>
                          <w:p w14:paraId="34283F96" w14:textId="77777777" w:rsidR="00CA3BA6" w:rsidRDefault="00CA3BA6"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5F4477E8" w14:textId="77777777" w:rsidR="00CA3BA6" w:rsidRDefault="00CA3BA6" w:rsidP="000D5F43">
                            <w:pPr>
                              <w:ind w:left="-130" w:right="-134"/>
                              <w:jc w:val="center"/>
                            </w:pPr>
                            <w:r>
                              <w:t>Initial evaluation process</w:t>
                            </w:r>
                          </w:p>
                          <w:p w14:paraId="60B8D5BF" w14:textId="77777777" w:rsidR="00CA3BA6" w:rsidRDefault="00CA3BA6"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76034C21" w14:textId="77777777" w:rsidR="00CA3BA6" w:rsidRDefault="00CA3BA6" w:rsidP="000D5F43">
                            <w:pPr>
                              <w:ind w:left="-130" w:right="-134"/>
                              <w:jc w:val="center"/>
                            </w:pPr>
                            <w:r>
                              <w:t xml:space="preserve">    Apply probabilistic transition rule</w:t>
                            </w:r>
                          </w:p>
                          <w:p w14:paraId="778C9814" w14:textId="77777777" w:rsidR="00CA3BA6" w:rsidRDefault="00CA3BA6"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600AD7DC" w14:textId="77777777" w:rsidR="00CA3BA6" w:rsidRDefault="00CA3BA6" w:rsidP="000D5F43">
                            <w:pPr>
                              <w:ind w:left="-130" w:right="-136"/>
                              <w:jc w:val="center"/>
                            </w:pPr>
                            <w:r>
                              <w:t>Search space updating</w:t>
                            </w:r>
                          </w:p>
                          <w:p w14:paraId="1B07EF16" w14:textId="77777777" w:rsidR="00CA3BA6" w:rsidRDefault="00CA3BA6"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37DD3B97" w14:textId="77777777" w:rsidR="00CA3BA6" w:rsidRDefault="00CA3BA6" w:rsidP="000D5F43">
                            <w:pPr>
                              <w:ind w:left="-130" w:right="-134"/>
                              <w:jc w:val="center"/>
                            </w:pPr>
                            <w:r>
                              <w:rPr>
                                <w:b/>
                                <w:bCs/>
                              </w:rPr>
                              <w:t xml:space="preserve">   </w:t>
                            </w:r>
                            <w:r>
                              <w:t xml:space="preserve">Determine the Fitness function </w:t>
                            </w:r>
                          </w:p>
                          <w:p w14:paraId="3D43E9B2" w14:textId="77777777" w:rsidR="00CA3BA6" w:rsidRDefault="00CA3BA6"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697D73A1" w14:textId="77777777" w:rsidR="00CA3BA6" w:rsidRDefault="00CA3BA6" w:rsidP="000D5F43">
                            <w:pPr>
                              <w:ind w:left="-130" w:right="-134"/>
                              <w:jc w:val="center"/>
                            </w:pPr>
                            <w:r>
                              <w:t>Check the system constraints</w:t>
                            </w:r>
                          </w:p>
                          <w:p w14:paraId="0CC9DC28" w14:textId="77777777" w:rsidR="00CA3BA6" w:rsidRDefault="00CA3BA6"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6C1C70AF" w14:textId="77777777" w:rsidR="00CA3BA6" w:rsidRDefault="00CA3BA6" w:rsidP="000D5F43">
                            <w:pPr>
                              <w:ind w:left="-130" w:right="-134"/>
                              <w:jc w:val="center"/>
                            </w:pPr>
                            <w:r>
                              <w:t>Determine the global best solution</w:t>
                            </w:r>
                          </w:p>
                          <w:p w14:paraId="1A1BCAD5" w14:textId="77777777" w:rsidR="00CA3BA6" w:rsidRDefault="00CA3BA6"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583CF004" w14:textId="77777777" w:rsidR="00CA3BA6" w:rsidRDefault="00CA3BA6" w:rsidP="000D5F43">
                            <w:pPr>
                              <w:bidi/>
                              <w:ind w:right="-142"/>
                              <w:jc w:val="center"/>
                            </w:pPr>
                            <w:r>
                              <w:t>Control variables, loudness and pulse emission rate updatin</w:t>
                            </w:r>
                            <w:r>
                              <w:rPr>
                                <w:i/>
                                <w:iCs/>
                              </w:rPr>
                              <w:t>g</w:t>
                            </w:r>
                          </w:p>
                          <w:p w14:paraId="34D0B487" w14:textId="77777777" w:rsidR="00CA3BA6" w:rsidRDefault="00CA3BA6"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356B449D" w14:textId="77777777" w:rsidR="00CA3BA6" w:rsidRDefault="00CA3BA6" w:rsidP="000D5F43">
                            <w:pPr>
                              <w:jc w:val="center"/>
                            </w:pPr>
                            <w:r>
                              <w:t xml:space="preserve">Check stopping </w:t>
                            </w:r>
                          </w:p>
                          <w:p w14:paraId="6F3412B3" w14:textId="77777777" w:rsidR="00CA3BA6" w:rsidRDefault="00CA3BA6" w:rsidP="000D5F43">
                            <w:pPr>
                              <w:jc w:val="center"/>
                            </w:pPr>
                            <w:r>
                              <w:t>criterion?</w:t>
                            </w:r>
                          </w:p>
                          <w:p w14:paraId="3BBE4ACC" w14:textId="77777777" w:rsidR="00CA3BA6" w:rsidRDefault="00CA3BA6"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077E6DF8" w14:textId="77777777" w:rsidR="00CA3BA6" w:rsidRDefault="00CA3BA6" w:rsidP="000D5F43">
                            <w:pPr>
                              <w:jc w:val="center"/>
                            </w:pPr>
                            <w:r>
                              <w:t>Get the optimal solution</w:t>
                            </w:r>
                          </w:p>
                          <w:p w14:paraId="184D7DC4" w14:textId="77777777" w:rsidR="00CA3BA6" w:rsidRDefault="00CA3BA6"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46862503" w14:textId="77777777" w:rsidR="00CA3BA6" w:rsidRDefault="00CA3BA6"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69DA7D2F" w14:textId="77777777" w:rsidR="00CA3BA6" w:rsidRDefault="00CA3BA6" w:rsidP="000D5F43">
                        <w:pPr>
                          <w:ind w:hanging="284"/>
                          <w:jc w:val="center"/>
                          <w:rPr>
                            <w:sz w:val="22"/>
                            <w:szCs w:val="22"/>
                          </w:rPr>
                        </w:pPr>
                        <w:r>
                          <w:rPr>
                            <w:sz w:val="22"/>
                            <w:szCs w:val="22"/>
                          </w:rPr>
                          <w:t>Yes</w:t>
                        </w:r>
                      </w:p>
                    </w:txbxContent>
                  </v:textbox>
                </v:shape>
                <w10:anchorlock/>
              </v:group>
            </w:pict>
          </mc:Fallback>
        </mc:AlternateContent>
      </w:r>
    </w:p>
    <w:p w14:paraId="1CD44894" w14:textId="77777777" w:rsidR="00CA3BA6" w:rsidRPr="000D5F43" w:rsidRDefault="00CA3BA6"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16F1298A" w14:textId="77777777" w:rsidR="00CA3BA6" w:rsidRDefault="00CA3BA6" w:rsidP="000D5F43">
      <w:pPr>
        <w:tabs>
          <w:tab w:val="left" w:pos="1990"/>
        </w:tabs>
      </w:pPr>
    </w:p>
    <w:p w14:paraId="3CD34975" w14:textId="77777777" w:rsidR="00CA3BA6" w:rsidRPr="000D5F43" w:rsidRDefault="00CA3BA6" w:rsidP="000D5F43">
      <w:pPr>
        <w:tabs>
          <w:tab w:val="left" w:pos="1990"/>
        </w:tabs>
        <w:sectPr w:rsidR="00CA3BA6" w:rsidRPr="000D5F43" w:rsidSect="00422AC4">
          <w:type w:val="continuous"/>
          <w:pgSz w:w="12240" w:h="15840"/>
          <w:pgMar w:top="1440" w:right="1440" w:bottom="1440" w:left="1440" w:header="720" w:footer="720" w:gutter="0"/>
          <w:cols w:space="720"/>
          <w:docGrid w:linePitch="360"/>
        </w:sectPr>
      </w:pPr>
      <w:r>
        <w:tab/>
      </w:r>
    </w:p>
    <w:p w14:paraId="00B9F3D8" w14:textId="77777777" w:rsidR="00CA3BA6" w:rsidRDefault="00CA3BA6" w:rsidP="00815771">
      <w:pPr>
        <w:sectPr w:rsidR="00CA3BA6" w:rsidSect="00422AC4">
          <w:footerReference w:type="default" r:id="rId37"/>
          <w:type w:val="continuous"/>
          <w:pgSz w:w="12240" w:h="15840"/>
          <w:pgMar w:top="1440" w:right="1440" w:bottom="1440" w:left="1440" w:header="720" w:footer="720" w:gutter="0"/>
          <w:cols w:space="720"/>
          <w:docGrid w:linePitch="360"/>
        </w:sectPr>
      </w:pPr>
      <w:subDoc r:id="rId38"/>
    </w:p>
    <w:p w14:paraId="78CC45FC" w14:textId="77777777" w:rsidR="00CA3BA6" w:rsidRDefault="00CA3BA6" w:rsidP="00815771">
      <w:pPr>
        <w:rPr>
          <w:rFonts w:asciiTheme="majorHAnsi" w:eastAsiaTheme="majorEastAsia" w:hAnsiTheme="majorHAnsi" w:cstheme="majorBidi"/>
          <w:color w:val="2F5496" w:themeColor="accent1" w:themeShade="BF"/>
          <w:sz w:val="32"/>
          <w:szCs w:val="32"/>
        </w:rPr>
      </w:pPr>
      <w:r>
        <w:br w:type="page"/>
      </w:r>
    </w:p>
    <w:p w14:paraId="4FA5CE4E" w14:textId="77777777" w:rsidR="00CA3BA6" w:rsidRDefault="00CA3BA6" w:rsidP="00815771">
      <w:pPr>
        <w:sectPr w:rsidR="00CA3BA6" w:rsidSect="00422AC4">
          <w:footerReference w:type="default" r:id="rId39"/>
          <w:type w:val="continuous"/>
          <w:pgSz w:w="12240" w:h="15840"/>
          <w:pgMar w:top="1440" w:right="1440" w:bottom="1440" w:left="1440" w:header="720" w:footer="720" w:gutter="0"/>
          <w:cols w:space="720"/>
          <w:docGrid w:linePitch="360"/>
        </w:sectPr>
      </w:pPr>
    </w:p>
    <w:p w14:paraId="7C2788B1" w14:textId="77777777" w:rsidR="00CA3BA6" w:rsidRDefault="00CA3BA6" w:rsidP="00815771">
      <w:pPr>
        <w:sectPr w:rsidR="00CA3BA6" w:rsidSect="00422AC4">
          <w:headerReference w:type="default" r:id="rId40"/>
          <w:footerReference w:type="even" r:id="rId41"/>
          <w:footerReference w:type="default" r:id="rId42"/>
          <w:type w:val="continuous"/>
          <w:pgSz w:w="12240" w:h="15840"/>
          <w:pgMar w:top="1440" w:right="1440" w:bottom="1440" w:left="1440" w:header="720" w:footer="720" w:gutter="0"/>
          <w:cols w:space="720"/>
          <w:docGrid w:linePitch="360"/>
        </w:sectPr>
      </w:pPr>
      <w:subDoc r:id="rId43"/>
    </w:p>
    <w:p w14:paraId="4F3B3F8E" w14:textId="77777777" w:rsidR="00CA3BA6" w:rsidRDefault="00CA3BA6" w:rsidP="00FC76FA">
      <w:pPr>
        <w:pStyle w:val="Heading1"/>
      </w:pPr>
      <w:subDoc r:id="rId44"/>
    </w:p>
    <w:sectPr w:rsidR="00CA3BA6" w:rsidSect="00422AC4">
      <w:headerReference w:type="default" r:id="rId45"/>
      <w:footerReference w:type="even" r:id="rId46"/>
      <w:footerReference w:type="default" r:id="rId47"/>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2637404"/>
      <w:docPartObj>
        <w:docPartGallery w:val="Page Numbers (Bottom of Page)"/>
        <w:docPartUnique/>
      </w:docPartObj>
    </w:sdtPr>
    <w:sdtEndPr/>
    <w:sdtContent>
      <w:p w14:paraId="7FBED26E" w14:textId="77777777" w:rsidR="004F454F" w:rsidRDefault="004F454F">
        <w:pPr>
          <w:pStyle w:val="Footer"/>
        </w:pPr>
        <w:r>
          <w:rPr>
            <w:noProof/>
          </w:rPr>
          <mc:AlternateContent>
            <mc:Choice Requires="wpg">
              <w:drawing>
                <wp:anchor distT="0" distB="0" distL="114300" distR="114300" simplePos="0" relativeHeight="251693056" behindDoc="0" locked="0" layoutInCell="1" allowOverlap="1" wp14:anchorId="0A17E8BD" wp14:editId="52485015">
                  <wp:simplePos x="0" y="0"/>
                  <wp:positionH relativeFrom="page">
                    <wp:align>center</wp:align>
                  </wp:positionH>
                  <wp:positionV relativeFrom="bottomMargin">
                    <wp:align>center</wp:align>
                  </wp:positionV>
                  <wp:extent cx="7753350" cy="190500"/>
                  <wp:effectExtent l="9525" t="9525" r="9525"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D75FC"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23" name="Group 31"/>
                          <wpg:cNvGrpSpPr>
                            <a:grpSpLocks/>
                          </wpg:cNvGrpSpPr>
                          <wpg:grpSpPr bwMode="auto">
                            <a:xfrm flipH="1">
                              <a:off x="0" y="14970"/>
                              <a:ext cx="12255" cy="230"/>
                              <a:chOff x="-8" y="14978"/>
                              <a:chExt cx="12255" cy="230"/>
                            </a:xfrm>
                          </wpg:grpSpPr>
                          <wps:wsp>
                            <wps:cNvPr id="24"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5"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0A17E8BD" id="Group 21" o:spid="_x0000_s1062" style="position:absolute;margin-left:0;margin-top:0;width:610.5pt;height:15pt;z-index:25169305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CDMbr6eAMAAHk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023D75FC"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FA503" w14:textId="77777777" w:rsidR="00042A63" w:rsidRDefault="00CA3BA6"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80FDE" w14:textId="77777777" w:rsidR="00960BED" w:rsidRDefault="00960BED" w:rsidP="0081577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3835A"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78F2C046"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5E046804"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3B352306" wp14:editId="008D7E84">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0A669"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B352306" id="Group 12" o:spid="_x0000_s1067"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Jh+IZ96AwAAgA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6780A669"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89F75"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56DA00ED"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4FA8D01B"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696128" behindDoc="0" locked="0" layoutInCell="1" allowOverlap="1" wp14:anchorId="4F1A5636" wp14:editId="406A22F2">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AD66F"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F1A5636" id="Group 3" o:spid="_x0000_s1072" style="position:absolute;margin-left:0;margin-top:0;width:610.5pt;height:15pt;z-index:251696128;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7CDAD66F"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CBECE" w14:textId="77777777" w:rsidR="00854857" w:rsidRDefault="00854857" w:rsidP="00854857">
    <w:pPr>
      <w:pStyle w:val="Header"/>
    </w:pPr>
    <w:r>
      <w:rPr>
        <w:noProof/>
      </w:rPr>
      <w:drawing>
        <wp:anchor distT="0" distB="0" distL="114300" distR="114300" simplePos="0" relativeHeight="251680768" behindDoc="0" locked="0" layoutInCell="1" allowOverlap="1" wp14:anchorId="63403F94" wp14:editId="32D4002F">
          <wp:simplePos x="0" y="0"/>
          <wp:positionH relativeFrom="column">
            <wp:posOffset>5316855</wp:posOffset>
          </wp:positionH>
          <wp:positionV relativeFrom="paragraph">
            <wp:posOffset>-161290</wp:posOffset>
          </wp:positionV>
          <wp:extent cx="897255" cy="897255"/>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7255" cy="897255"/>
                  </a:xfrm>
                  <a:prstGeom prst="rect">
                    <a:avLst/>
                  </a:prstGeom>
                  <a:noFill/>
                  <a:ln>
                    <a:noFill/>
                  </a:ln>
                </pic:spPr>
              </pic:pic>
            </a:graphicData>
          </a:graphic>
          <wp14:sizeRelH relativeFrom="margin">
            <wp14:pctWidth>0</wp14:pctWidth>
          </wp14:sizeRelH>
          <wp14:sizeRelV relativeFrom="margin">
            <wp14:pctHeight>0</wp14:pctHeight>
          </wp14:sizeRelV>
        </wp:anchor>
      </w:drawing>
    </w:r>
    <w:r>
      <w:t>MENOUFIA UNIVERSITY</w:t>
    </w:r>
    <w:r w:rsidRPr="00854857">
      <w:t xml:space="preserve"> </w:t>
    </w:r>
  </w:p>
  <w:p w14:paraId="6580BAC7" w14:textId="77777777" w:rsidR="00854857" w:rsidRDefault="00854857" w:rsidP="00854857">
    <w:pPr>
      <w:pStyle w:val="Header"/>
    </w:pPr>
    <w:r>
      <w:t>FACULTY OF ENGINEERING, SHEBIN EL-KOM</w:t>
    </w:r>
  </w:p>
  <w:p w14:paraId="168A4B3F"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E7E7D" w14:textId="77777777" w:rsidR="00854857" w:rsidRPr="00854857" w:rsidRDefault="00854857"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CC05D" w14:textId="77777777" w:rsidR="00D44AB4" w:rsidRPr="002155F6" w:rsidRDefault="00CA3BA6" w:rsidP="00815771">
    <w:pPr>
      <w:pStyle w:val="Header"/>
    </w:pPr>
    <w:r>
      <w:rPr>
        <w:noProof/>
      </w:rPr>
      <w:pict w14:anchorId="1FC5CC5B">
        <v:line id="_x0000_s2049" style="position:absolute;z-index:251659264" from="-1.7pt,14.05pt" to="450.8pt,14.05pt" strokeweight="3pt">
          <v:stroke linestyle="thinThin"/>
          <w10:wrap anchorx="page"/>
        </v:line>
      </w:pict>
    </w:r>
    <w:r w:rsidR="00D44AB4">
      <w:t>Appendix A                                                                                                                                           Test System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83C8D" w14:textId="77777777" w:rsidR="00D44AB4" w:rsidRPr="002155F6" w:rsidRDefault="00CA3BA6" w:rsidP="00815771">
    <w:pPr>
      <w:pStyle w:val="Header"/>
    </w:pPr>
    <w:r>
      <w:rPr>
        <w:noProof/>
      </w:rPr>
      <w:pict w14:anchorId="2F020DDE">
        <v:line id="_x0000_s2050" style="position:absolute;z-index:251658240" from="-1.7pt,14.05pt" to="450.8pt,14.05pt" strokeweight="3pt">
          <v:stroke linestyle="thinThin"/>
          <w10:wrap anchorx="page"/>
        </v:line>
      </w:pict>
    </w:r>
    <w:r w:rsidR="00D44AB4">
      <w:t xml:space="preserve">Appendix B                                                                 </w:t>
    </w:r>
    <w:r w:rsidR="00D44AB4" w:rsidRPr="00C562CA">
      <w:t xml:space="preserve"> </w:t>
    </w:r>
    <w:r w:rsidR="00D44AB4">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1"/>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qwUAGU6ATSwAAAA="/>
  </w:docVars>
  <w:rsids>
    <w:rsidRoot w:val="005C5AC9"/>
    <w:rsid w:val="000A463E"/>
    <w:rsid w:val="000D5F43"/>
    <w:rsid w:val="000E62C9"/>
    <w:rsid w:val="00151FBD"/>
    <w:rsid w:val="001670F0"/>
    <w:rsid w:val="001B5600"/>
    <w:rsid w:val="001C5682"/>
    <w:rsid w:val="00251E99"/>
    <w:rsid w:val="002669E9"/>
    <w:rsid w:val="002930BD"/>
    <w:rsid w:val="003051D3"/>
    <w:rsid w:val="00350359"/>
    <w:rsid w:val="003F4434"/>
    <w:rsid w:val="00422AC4"/>
    <w:rsid w:val="00473C6A"/>
    <w:rsid w:val="004D6005"/>
    <w:rsid w:val="004F454F"/>
    <w:rsid w:val="00510133"/>
    <w:rsid w:val="00567518"/>
    <w:rsid w:val="005C5AC9"/>
    <w:rsid w:val="00605090"/>
    <w:rsid w:val="00750AAF"/>
    <w:rsid w:val="00764A1D"/>
    <w:rsid w:val="007E2B83"/>
    <w:rsid w:val="00803ECE"/>
    <w:rsid w:val="00815771"/>
    <w:rsid w:val="00851DF1"/>
    <w:rsid w:val="00854857"/>
    <w:rsid w:val="008548D3"/>
    <w:rsid w:val="008A71B2"/>
    <w:rsid w:val="008D3EB5"/>
    <w:rsid w:val="008E3956"/>
    <w:rsid w:val="00915A3F"/>
    <w:rsid w:val="00916634"/>
    <w:rsid w:val="009274EF"/>
    <w:rsid w:val="00937812"/>
    <w:rsid w:val="00960BED"/>
    <w:rsid w:val="009959C9"/>
    <w:rsid w:val="00997887"/>
    <w:rsid w:val="009C7F92"/>
    <w:rsid w:val="00A1325E"/>
    <w:rsid w:val="00A35231"/>
    <w:rsid w:val="00B16D08"/>
    <w:rsid w:val="00B20E15"/>
    <w:rsid w:val="00B72EFE"/>
    <w:rsid w:val="00BA10C2"/>
    <w:rsid w:val="00BC3827"/>
    <w:rsid w:val="00BE0ED5"/>
    <w:rsid w:val="00C03DE5"/>
    <w:rsid w:val="00C24E79"/>
    <w:rsid w:val="00C32B5A"/>
    <w:rsid w:val="00C336D8"/>
    <w:rsid w:val="00C37102"/>
    <w:rsid w:val="00C83E46"/>
    <w:rsid w:val="00CA3BA6"/>
    <w:rsid w:val="00CB207A"/>
    <w:rsid w:val="00D44AB4"/>
    <w:rsid w:val="00D7732B"/>
    <w:rsid w:val="00DE3FD1"/>
    <w:rsid w:val="00DF7B68"/>
    <w:rsid w:val="00E071F5"/>
    <w:rsid w:val="00E36F02"/>
    <w:rsid w:val="00E710F4"/>
    <w:rsid w:val="00E928C4"/>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_x0000_s1262"/>
        <o:r id="V:Rule2" type="connector" idref="#AutoShape 267"/>
        <o:r id="V:Rule3" type="connector" idref="#_x0000_s1338"/>
        <o:r id="V:Rule4" type="connector" idref="#_x0000_s1267"/>
        <o:r id="V:Rule5" type="connector" idref="#_x0000_s1203"/>
        <o:r id="V:Rule6" type="connector" idref="#_x0000_s1289"/>
        <o:r id="V:Rule7" type="connector" idref="#_x0000_s1251"/>
        <o:r id="V:Rule8" type="connector" idref="#_x0000_s1318"/>
        <o:r id="V:Rule9" type="connector" idref="#AutoShape 250"/>
        <o:r id="V:Rule10" type="connector" idref="#_x0000_s1317"/>
        <o:r id="V:Rule11" type="connector" idref="#AutoShape 260"/>
        <o:r id="V:Rule12" type="connector" idref="#_x0000_s1312"/>
        <o:r id="V:Rule13" type="connector" idref="#_x0000_s1254"/>
        <o:r id="V:Rule14" type="connector" idref="#_x0000_s1258"/>
        <o:r id="V:Rule15" type="connector" idref="#_x0000_s1310"/>
        <o:r id="V:Rule16" type="connector" idref="#_x0000_s1304"/>
        <o:r id="V:Rule17" type="connector" idref="#_x0000_s1223"/>
        <o:r id="V:Rule18" type="connector" idref="#_x0000_s1298"/>
        <o:r id="V:Rule19" type="connector" idref="#AutoShape 262"/>
        <o:r id="V:Rule20" type="connector" idref="#AutoShape 252"/>
        <o:r id="V:Rule21" type="connector" idref="#_x0000_s1353"/>
        <o:r id="V:Rule22" type="connector" idref="#_x0000_s1263"/>
        <o:r id="V:Rule23" type="connector" idref="#_x0000_s1328"/>
        <o:r id="V:Rule24" type="connector" idref="#_x0000_s1341"/>
        <o:r id="V:Rule25" type="connector" idref="#AutoShape 258"/>
        <o:r id="V:Rule26" type="connector" idref="#_x0000_s1348"/>
        <o:r id="V:Rule27" type="connector" idref="#AutoShape 266"/>
        <o:r id="V:Rule28" type="connector" idref="#_x0000_s1308"/>
        <o:r id="V:Rule29" type="connector" idref="#_x0000_s1272"/>
        <o:r id="V:Rule30" type="connector" idref="#_x0000_s1292"/>
        <o:r id="V:Rule31" type="connector" idref="#AutoShape 282"/>
        <o:r id="V:Rule32" type="connector" idref="#_x0000_s1206"/>
        <o:r id="V:Rule33" type="connector" idref="#_x0000_s1288"/>
        <o:r id="V:Rule34" type="connector" idref="#_x0000_s1344"/>
        <o:r id="V:Rule35" type="connector" idref="#_x0000_s1303"/>
        <o:r id="V:Rule36" type="connector" idref="#_x0000_s1248"/>
        <o:r id="V:Rule37" type="connector" idref="#_x0000_s1354"/>
        <o:r id="V:Rule38" type="connector" idref="#AutoShape 263"/>
        <o:r id="V:Rule39" type="connector" idref="#_x0000_s1358"/>
        <o:r id="V:Rule40" type="connector" idref="#AutoShape 276"/>
        <o:r id="V:Rule41" type="connector" idref="#_x0000_s1295"/>
        <o:r id="V:Rule42" type="connector" idref="#_x0000_s1215"/>
        <o:r id="V:Rule43" type="connector" idref="#_x0000_s1299"/>
        <o:r id="V:Rule44" type="connector" idref="#AutoShape 273"/>
        <o:r id="V:Rule45" type="connector" idref="#_x0000_s1217"/>
        <o:r id="V:Rule46" type="connector" idref="#_x0000_s1283"/>
        <o:r id="V:Rule47" type="connector" idref="#_x0000_s1352"/>
        <o:r id="V:Rule48" type="connector" idref="#AutoShape 279"/>
        <o:r id="V:Rule49" type="connector" idref="#_x0000_s1279"/>
        <o:r id="V:Rule50" type="connector" idref="#_x0000_s1211"/>
        <o:r id="V:Rule51" type="connector" idref="#_x0000_s1196"/>
        <o:r id="V:Rule52" type="connector" idref="#_x0000_s1323"/>
        <o:r id="V:Rule53" type="connector" idref="#_x0000_s1345"/>
        <o:r id="V:Rule54" type="connector" idref="#AutoShape 283"/>
        <o:r id="V:Rule55" type="connector" idref="#AutoShape 248"/>
        <o:r id="V:Rule56" type="connector" idref="#_x0000_s1327"/>
        <o:r id="V:Rule57" type="connector" idref="#_x0000_s1259"/>
        <o:r id="V:Rule58" type="connector" idref="#_x0000_s1350"/>
        <o:r id="V:Rule59" type="connector" idref="#AutoShape 249"/>
        <o:r id="V:Rule60" type="connector" idref="#_x0000_s1212"/>
        <o:r id="V:Rule61" type="connector" idref="#_x0000_s1199"/>
        <o:r id="V:Rule62" type="connector" idref="#AutoShape 278"/>
        <o:r id="V:Rule63" type="connector" idref="#_x0000_s1306"/>
        <o:r id="V:Rule64" type="connector" idref="#_x0000_s1195"/>
        <o:r id="V:Rule65" type="connector" idref="#_x0000_s1297"/>
        <o:r id="V:Rule66" type="connector" idref="#_x0000_s1191"/>
        <o:r id="V:Rule67" type="connector" idref="#_x0000_s1207"/>
        <o:r id="V:Rule68" type="connector" idref="#_x0000_s1200"/>
        <o:r id="V:Rule69" type="connector" idref="#_x0000_s1222"/>
        <o:r id="V:Rule70" type="connector" idref="#_x0000_s1334"/>
        <o:r id="V:Rule71" type="connector" idref="#_x0000_s1275"/>
        <o:r id="V:Rule72" type="connector" idref="#AutoShape 274"/>
        <o:r id="V:Rule73" type="connector" idref="#_x0000_s1192"/>
        <o:r id="V:Rule74" type="connector" idref="#_x0000_s1332"/>
        <o:r id="V:Rule75" type="connector" idref="#_x0000_s1307"/>
        <o:r id="V:Rule76" type="connector" idref="#_x0000_s1264"/>
        <o:r id="V:Rule77" type="connector" idref="#_x0000_s1218"/>
        <o:r id="V:Rule78" type="connector" idref="#_x0000_s1188"/>
        <o:r id="V:Rule79" type="connector" idref="#_x0000_s1300"/>
        <o:r id="V:Rule80" type="connector" idref="#_x0000_s1278"/>
        <o:r id="V:Rule81" type="connector" idref="#_x0000_s1268"/>
        <o:r id="V:Rule82" type="connector" idref="#_x0000_s1333"/>
        <o:r id="V:Rule83" type="connector" idref="#_x0000_s1336"/>
        <o:r id="V:Rule84" type="connector" idref="#_x0000_s1250"/>
        <o:r id="V:Rule85" type="connector" idref="#_x0000_s1326"/>
        <o:r id="V:Rule86" type="connector" idref="#_x0000_s1314"/>
        <o:r id="V:Rule87" type="connector" idref="#_x0000_s1193"/>
        <o:r id="V:Rule88" type="connector" idref="#_x0000_s1256"/>
        <o:r id="V:Rule89" type="connector" idref="#AutoShape 261"/>
        <o:r id="V:Rule90" type="connector" idref="#AutoShape 257"/>
        <o:r id="V:Rule91" type="connector" idref="#AutoShape 277"/>
        <o:r id="V:Rule92" type="connector" idref="#_x0000_s1324"/>
        <o:r id="V:Rule93" type="connector" idref="#_x0000_s1266"/>
        <o:r id="V:Rule94" type="connector" idref="#AutoShape 281"/>
        <o:r id="V:Rule95" type="connector" idref="#_x0000_s1255"/>
        <o:r id="V:Rule96" type="connector" idref="#_x0000_s1340"/>
        <o:r id="V:Rule97" type="connector" idref="#_x0000_s1337"/>
        <o:r id="V:Rule98" type="connector" idref="#_x0000_s1270"/>
        <o:r id="V:Rule99" type="connector" idref="#AutoShape 264"/>
        <o:r id="V:Rule100" type="connector" idref="#_x0000_s1194"/>
        <o:r id="V:Rule101" type="connector" idref="#_x0000_s1274"/>
        <o:r id="V:Rule102" type="connector" idref="#AutoShape 284"/>
        <o:r id="V:Rule103" type="connector" idref="#_x0000_s1311"/>
        <o:r id="V:Rule104" type="connector" idref="#_x0000_s1346"/>
        <o:r id="V:Rule105" type="connector" idref="#_x0000_s1221"/>
        <o:r id="V:Rule106" type="connector" idref="#_x0000_s1204"/>
        <o:r id="V:Rule107" type="connector" idref="#_x0000_s1276"/>
        <o:r id="V:Rule108" type="connector" idref="#_x0000_s1202"/>
        <o:r id="V:Rule109" type="connector" idref="#AutoShape 251"/>
        <o:r id="V:Rule110" type="connector" idref="#_x0000_s1342"/>
        <o:r id="V:Rule111" type="connector" idref="#_x0000_s1349"/>
        <o:r id="V:Rule112" type="connector" idref="#AutoShape 271"/>
        <o:r id="V:Rule113" type="connector" idref="#AutoShape 280"/>
        <o:r id="V:Rule114" type="connector" idref="#_x0000_s1213"/>
        <o:r id="V:Rule115" type="connector" idref="#_x0000_s1330"/>
        <o:r id="V:Rule116" type="connector" idref="#_x0000_s1320"/>
        <o:r id="V:Rule117" type="connector" idref="#AutoShape 270"/>
        <o:r id="V:Rule118" type="connector" idref="#_x0000_s1287"/>
        <o:r id="V:Rule119" type="connector" idref="#_x0000_s1198"/>
        <o:r id="V:Rule120" type="connector" idref="#_x0000_s1357"/>
        <o:r id="V:Rule121" type="connector" idref="#_x0000_s1316"/>
        <o:r id="V:Rule122" type="connector" idref="#_x0000_s1296"/>
        <o:r id="V:Rule123" type="connector" idref="#_x0000_s1280"/>
        <o:r id="V:Rule124" type="connector" idref="#AutoShape 269"/>
        <o:r id="V:Rule125" type="connector" idref="#AutoShape 268"/>
        <o:r id="V:Rule126" type="connector" idref="#_x0000_s1322"/>
        <o:r id="V:Rule127" type="connector" idref="#AutoShape 285"/>
        <o:r id="V:Rule128" type="connector" idref="#_x0000_s1271"/>
        <o:r id="V:Rule129" type="connector" idref="#AutoShape 265"/>
        <o:r id="V:Rule130" type="connector" idref="#AutoShape 259"/>
        <o:r id="V:Rule131" type="connector" idref="#_x0000_s1282"/>
        <o:r id="V:Rule132" type="connector" idref="#AutoShape 275"/>
        <o:r id="V:Rule133" type="connector" idref="#_x0000_s1331"/>
        <o:r id="V:Rule134" type="connector" idref="#_x0000_s1260"/>
        <o:r id="V:Rule135" type="connector" idref="#_x0000_s1285"/>
        <o:r id="V:Rule136" type="connector" idref="#AutoShape 255"/>
        <o:r id="V:Rule137" type="connector" idref="#_x0000_s1291"/>
        <o:r id="V:Rule138" type="connector" idref="#_x0000_s1319"/>
        <o:r id="V:Rule139" type="connector" idref="#_x0000_s1189"/>
        <o:r id="V:Rule140" type="connector" idref="#_x0000_s1315"/>
        <o:r id="V:Rule141" type="connector" idref="#_x0000_s1214"/>
        <o:r id="V:Rule142" type="connector" idref="#_x0000_s1302"/>
        <o:r id="V:Rule143" type="connector" idref="#_x0000_s1210"/>
        <o:r id="V:Rule144" type="connector" idref="#_x0000_s1284"/>
        <o:r id="V:Rule145" type="connector" idref="#_x0000_s1356"/>
        <o:r id="V:Rule146" type="connector" idref="#_x0000_s1252"/>
        <o:r id="V:Rule147" type="connector" idref="#_x0000_s1293"/>
        <o:r id="V:Rule148" type="connector" idref="#_x0000_s1208"/>
        <o:r id="V:Rule149" type="connector" idref="#AutoShape 27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5771"/>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3051D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422AC4"/>
    <w:pPr>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3.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footer" Target="footer5.xml"/><Relationship Id="rId47" Type="http://schemas.openxmlformats.org/officeDocument/2006/relationships/footer" Target="footer7.xml"/><Relationship Id="rId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subDocument" Target="Ch%203.docx"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oter" Target="footer2.xml"/><Relationship Id="rId40" Type="http://schemas.openxmlformats.org/officeDocument/2006/relationships/header" Target="header3.xml"/><Relationship Id="rId45"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subDocument" Target="Ch2.docx"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subDocument" Target="Appendix_B.docx" TargetMode="External"/><Relationship Id="rId4" Type="http://schemas.openxmlformats.org/officeDocument/2006/relationships/settings" Target="settings.xml"/><Relationship Id="rId9" Type="http://schemas.openxmlformats.org/officeDocument/2006/relationships/subDocument" Target="Ch%201.docx"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subDocument" Target="Appendix_A.docx" TargetMode="External"/><Relationship Id="rId48" Type="http://schemas.openxmlformats.org/officeDocument/2006/relationships/fontTable" Target="fontTable.xml"/><Relationship Id="rId8" Type="http://schemas.openxmlformats.org/officeDocument/2006/relationships/header" Target="header2.xml"/><Relationship Id="rId3" Type="http://schemas.openxmlformats.org/officeDocument/2006/relationships/styles" Target="styles.xml"/><Relationship Id="rId12" Type="http://schemas.openxmlformats.org/officeDocument/2006/relationships/subDocument" Target="Ch4.doc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subDocument" Target="Ch%205.docx" TargetMode="External"/><Relationship Id="rId46" Type="http://schemas.openxmlformats.org/officeDocument/2006/relationships/footer" Target="footer6.xml"/><Relationship Id="rId20" Type="http://schemas.openxmlformats.org/officeDocument/2006/relationships/oleObject" Target="embeddings/oleObject4.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1</Pages>
  <Words>3540</Words>
  <Characters>20181</Characters>
  <Application>Microsoft Office Word</Application>
  <DocSecurity>0</DocSecurity>
  <Lines>168</Lines>
  <Paragraphs>47</Paragraphs>
  <ScaleCrop>false</ScaleCrop>
  <Company/>
  <LinksUpToDate>false</LinksUpToDate>
  <CharactersWithSpaces>2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49</cp:revision>
  <cp:lastPrinted>2022-04-25T20:18:00Z</cp:lastPrinted>
  <dcterms:created xsi:type="dcterms:W3CDTF">2022-04-25T05:38:00Z</dcterms:created>
  <dcterms:modified xsi:type="dcterms:W3CDTF">2022-04-25T20:26:00Z</dcterms:modified>
</cp:coreProperties>
</file>